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0" r:id="rId1"/>
  </p:sldMasterIdLst>
  <p:notesMasterIdLst>
    <p:notesMasterId r:id="rId17"/>
  </p:notesMasterIdLst>
  <p:sldIdLst>
    <p:sldId id="256" r:id="rId2"/>
    <p:sldId id="259" r:id="rId3"/>
    <p:sldId id="260" r:id="rId4"/>
    <p:sldId id="267" r:id="rId5"/>
    <p:sldId id="263" r:id="rId6"/>
    <p:sldId id="271" r:id="rId7"/>
    <p:sldId id="272" r:id="rId8"/>
    <p:sldId id="273" r:id="rId9"/>
    <p:sldId id="264" r:id="rId10"/>
    <p:sldId id="274" r:id="rId11"/>
    <p:sldId id="275" r:id="rId12"/>
    <p:sldId id="276" r:id="rId13"/>
    <p:sldId id="277" r:id="rId14"/>
    <p:sldId id="270" r:id="rId15"/>
    <p:sldId id="261" r:id="rId16"/>
  </p:sldIdLst>
  <p:sldSz cx="12192000" cy="6858000"/>
  <p:notesSz cx="7104063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66092"/>
    <a:srgbClr val="FAB42D"/>
    <a:srgbClr val="000000"/>
    <a:srgbClr val="4472C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005CFF9F-065F-41A7-9EE5-0C7778486458}" v="734" dt="2023-10-04T12:53:11.01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4435" autoAdjust="0"/>
  </p:normalViewPr>
  <p:slideViewPr>
    <p:cSldViewPr snapToGrid="0">
      <p:cViewPr>
        <p:scale>
          <a:sx n="75" d="100"/>
          <a:sy n="75" d="100"/>
        </p:scale>
        <p:origin x="874" y="197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tonio Tupek" userId="3c562f35-c0ff-43bd-9ae3-67977ae3d7c0" providerId="ADAL" clId="{005CFF9F-065F-41A7-9EE5-0C7778486458}"/>
    <pc:docChg chg="undo custSel addSld delSld modSld sldOrd modNotesMaster">
      <pc:chgData name="Antonio Tupek" userId="3c562f35-c0ff-43bd-9ae3-67977ae3d7c0" providerId="ADAL" clId="{005CFF9F-065F-41A7-9EE5-0C7778486458}" dt="2023-10-04T12:52:18.919" v="4538" actId="14100"/>
      <pc:docMkLst>
        <pc:docMk/>
      </pc:docMkLst>
      <pc:sldChg chg="addSp delSp modSp add mod ord modClrScheme chgLayout">
        <pc:chgData name="Antonio Tupek" userId="3c562f35-c0ff-43bd-9ae3-67977ae3d7c0" providerId="ADAL" clId="{005CFF9F-065F-41A7-9EE5-0C7778486458}" dt="2023-10-04T12:50:16.324" v="4519" actId="6559"/>
        <pc:sldMkLst>
          <pc:docMk/>
          <pc:sldMk cId="717038792" sldId="256"/>
        </pc:sldMkLst>
        <pc:spChg chg="add del mod ord">
          <ac:chgData name="Antonio Tupek" userId="3c562f35-c0ff-43bd-9ae3-67977ae3d7c0" providerId="ADAL" clId="{005CFF9F-065F-41A7-9EE5-0C7778486458}" dt="2023-10-04T12:50:16.324" v="4519" actId="6559"/>
          <ac:spMkLst>
            <pc:docMk/>
            <pc:sldMk cId="717038792" sldId="256"/>
            <ac:spMk id="2" creationId="{48171C12-DC9B-4A8A-9927-E19677C278B6}"/>
          </ac:spMkLst>
        </pc:spChg>
        <pc:spChg chg="add del mod ord">
          <ac:chgData name="Antonio Tupek" userId="3c562f35-c0ff-43bd-9ae3-67977ae3d7c0" providerId="ADAL" clId="{005CFF9F-065F-41A7-9EE5-0C7778486458}" dt="2023-10-04T06:47:47.596" v="100" actId="478"/>
          <ac:spMkLst>
            <pc:docMk/>
            <pc:sldMk cId="717038792" sldId="256"/>
            <ac:spMk id="3" creationId="{98B24615-3347-3F29-BF25-1FC61C100832}"/>
          </ac:spMkLst>
        </pc:spChg>
        <pc:spChg chg="mod">
          <ac:chgData name="Antonio Tupek" userId="3c562f35-c0ff-43bd-9ae3-67977ae3d7c0" providerId="ADAL" clId="{005CFF9F-065F-41A7-9EE5-0C7778486458}" dt="2023-10-04T12:48:44.009" v="4515" actId="1076"/>
          <ac:spMkLst>
            <pc:docMk/>
            <pc:sldMk cId="717038792" sldId="256"/>
            <ac:spMk id="5" creationId="{A0F896F0-E2F5-4F08-A186-F17D85C63601}"/>
          </ac:spMkLst>
        </pc:spChg>
        <pc:spChg chg="mod">
          <ac:chgData name="Antonio Tupek" userId="3c562f35-c0ff-43bd-9ae3-67977ae3d7c0" providerId="ADAL" clId="{005CFF9F-065F-41A7-9EE5-0C7778486458}" dt="2023-10-04T07:23:18.063" v="421" actId="207"/>
          <ac:spMkLst>
            <pc:docMk/>
            <pc:sldMk cId="717038792" sldId="256"/>
            <ac:spMk id="9" creationId="{6F4E3AC0-D2F1-4455-A6EA-1859499EC406}"/>
          </ac:spMkLst>
        </pc:spChg>
        <pc:spChg chg="mod">
          <ac:chgData name="Antonio Tupek" userId="3c562f35-c0ff-43bd-9ae3-67977ae3d7c0" providerId="ADAL" clId="{005CFF9F-065F-41A7-9EE5-0C7778486458}" dt="2023-10-04T08:29:28.296" v="1284" actId="20577"/>
          <ac:spMkLst>
            <pc:docMk/>
            <pc:sldMk cId="717038792" sldId="256"/>
            <ac:spMk id="13" creationId="{0A2C1E4C-BE2B-4A2E-98AF-337937692B23}"/>
          </ac:spMkLst>
        </pc:spChg>
        <pc:spChg chg="add mod">
          <ac:chgData name="Antonio Tupek" userId="3c562f35-c0ff-43bd-9ae3-67977ae3d7c0" providerId="ADAL" clId="{005CFF9F-065F-41A7-9EE5-0C7778486458}" dt="2023-10-04T07:23:23.197" v="422" actId="207"/>
          <ac:spMkLst>
            <pc:docMk/>
            <pc:sldMk cId="717038792" sldId="256"/>
            <ac:spMk id="16" creationId="{D682F40B-C207-2C4D-B3FF-4470D40A4A94}"/>
          </ac:spMkLst>
        </pc:spChg>
        <pc:spChg chg="mod">
          <ac:chgData name="Antonio Tupek" userId="3c562f35-c0ff-43bd-9ae3-67977ae3d7c0" providerId="ADAL" clId="{005CFF9F-065F-41A7-9EE5-0C7778486458}" dt="2023-10-04T07:03:16.079" v="248" actId="164"/>
          <ac:spMkLst>
            <pc:docMk/>
            <pc:sldMk cId="717038792" sldId="256"/>
            <ac:spMk id="23" creationId="{56E4B4B0-0F7F-4862-9C88-0A3BE877F975}"/>
          </ac:spMkLst>
        </pc:spChg>
        <pc:spChg chg="mod">
          <ac:chgData name="Antonio Tupek" userId="3c562f35-c0ff-43bd-9ae3-67977ae3d7c0" providerId="ADAL" clId="{005CFF9F-065F-41A7-9EE5-0C7778486458}" dt="2023-10-04T07:03:16.079" v="248" actId="164"/>
          <ac:spMkLst>
            <pc:docMk/>
            <pc:sldMk cId="717038792" sldId="256"/>
            <ac:spMk id="25" creationId="{87AC941E-9688-4EAC-BECE-C834DFF08E1B}"/>
          </ac:spMkLst>
        </pc:spChg>
        <pc:grpChg chg="add del mod">
          <ac:chgData name="Antonio Tupek" userId="3c562f35-c0ff-43bd-9ae3-67977ae3d7c0" providerId="ADAL" clId="{005CFF9F-065F-41A7-9EE5-0C7778486458}" dt="2023-10-04T12:47:32.045" v="4502" actId="165"/>
          <ac:grpSpMkLst>
            <pc:docMk/>
            <pc:sldMk cId="717038792" sldId="256"/>
            <ac:grpSpMk id="4" creationId="{9E89E87A-2508-8400-1145-28CFAE039322}"/>
          </ac:grpSpMkLst>
        </pc:grpChg>
        <pc:grpChg chg="add mod">
          <ac:chgData name="Antonio Tupek" userId="3c562f35-c0ff-43bd-9ae3-67977ae3d7c0" providerId="ADAL" clId="{005CFF9F-065F-41A7-9EE5-0C7778486458}" dt="2023-10-04T06:57:19.517" v="197" actId="1076"/>
          <ac:grpSpMkLst>
            <pc:docMk/>
            <pc:sldMk cId="717038792" sldId="256"/>
            <ac:grpSpMk id="6" creationId="{378B5E81-9BD3-B931-0897-C44282E55C34}"/>
          </ac:grpSpMkLst>
        </pc:grpChg>
        <pc:grpChg chg="add del mod">
          <ac:chgData name="Antonio Tupek" userId="3c562f35-c0ff-43bd-9ae3-67977ae3d7c0" providerId="ADAL" clId="{005CFF9F-065F-41A7-9EE5-0C7778486458}" dt="2023-10-04T06:59:07.941" v="205" actId="478"/>
          <ac:grpSpMkLst>
            <pc:docMk/>
            <pc:sldMk cId="717038792" sldId="256"/>
            <ac:grpSpMk id="7" creationId="{E38743A0-7375-56EE-49FA-EA227E6859D4}"/>
          </ac:grpSpMkLst>
        </pc:grpChg>
        <pc:grpChg chg="add del mod">
          <ac:chgData name="Antonio Tupek" userId="3c562f35-c0ff-43bd-9ae3-67977ae3d7c0" providerId="ADAL" clId="{005CFF9F-065F-41A7-9EE5-0C7778486458}" dt="2023-10-04T08:56:46.191" v="1960" actId="165"/>
          <ac:grpSpMkLst>
            <pc:docMk/>
            <pc:sldMk cId="717038792" sldId="256"/>
            <ac:grpSpMk id="15" creationId="{35A8049E-D7A2-0775-56E0-59FB8D5F3B70}"/>
          </ac:grpSpMkLst>
        </pc:grpChg>
        <pc:grpChg chg="add mod">
          <ac:chgData name="Antonio Tupek" userId="3c562f35-c0ff-43bd-9ae3-67977ae3d7c0" providerId="ADAL" clId="{005CFF9F-065F-41A7-9EE5-0C7778486458}" dt="2023-10-04T07:03:21.779" v="249" actId="1076"/>
          <ac:grpSpMkLst>
            <pc:docMk/>
            <pc:sldMk cId="717038792" sldId="256"/>
            <ac:grpSpMk id="18" creationId="{A7AC77FF-5759-A3C6-2BC8-CC2AF74A85C3}"/>
          </ac:grpSpMkLst>
        </pc:grpChg>
        <pc:grpChg chg="add del mod">
          <ac:chgData name="Antonio Tupek" userId="3c562f35-c0ff-43bd-9ae3-67977ae3d7c0" providerId="ADAL" clId="{005CFF9F-065F-41A7-9EE5-0C7778486458}" dt="2023-10-04T12:45:36.622" v="4483" actId="165"/>
          <ac:grpSpMkLst>
            <pc:docMk/>
            <pc:sldMk cId="717038792" sldId="256"/>
            <ac:grpSpMk id="21" creationId="{C43D4A08-915D-3D4F-68B8-46ED7C354426}"/>
          </ac:grpSpMkLst>
        </pc:grpChg>
        <pc:graphicFrameChg chg="add del mod">
          <ac:chgData name="Antonio Tupek" userId="3c562f35-c0ff-43bd-9ae3-67977ae3d7c0" providerId="ADAL" clId="{005CFF9F-065F-41A7-9EE5-0C7778486458}" dt="2023-10-04T06:51:10.457" v="130"/>
          <ac:graphicFrameMkLst>
            <pc:docMk/>
            <pc:sldMk cId="717038792" sldId="256"/>
            <ac:graphicFrameMk id="4" creationId="{D0D070A8-B5EB-9773-BD9C-7FB960574879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06:59:13.796" v="208"/>
          <ac:graphicFrameMkLst>
            <pc:docMk/>
            <pc:sldMk cId="717038792" sldId="256"/>
            <ac:graphicFrameMk id="11" creationId="{88CF87B0-18EF-A538-1325-3CD5C0AC6BA5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07:02:32.324" v="242"/>
          <ac:graphicFrameMkLst>
            <pc:docMk/>
            <pc:sldMk cId="717038792" sldId="256"/>
            <ac:graphicFrameMk id="17" creationId="{33530D2C-E3BC-AA49-AAB5-860EF661EEBE}"/>
          </ac:graphicFrameMkLst>
        </pc:graphicFrameChg>
        <pc:picChg chg="add mod">
          <ac:chgData name="Antonio Tupek" userId="3c562f35-c0ff-43bd-9ae3-67977ae3d7c0" providerId="ADAL" clId="{005CFF9F-065F-41A7-9EE5-0C7778486458}" dt="2023-10-04T12:48:28.713" v="4514" actId="1076"/>
          <ac:picMkLst>
            <pc:docMk/>
            <pc:sldMk cId="717038792" sldId="256"/>
            <ac:picMk id="3" creationId="{7D6FB3B8-775D-EDD5-A432-4B75E163AAF8}"/>
          </ac:picMkLst>
        </pc:picChg>
        <pc:picChg chg="del mod topLvl">
          <ac:chgData name="Antonio Tupek" userId="3c562f35-c0ff-43bd-9ae3-67977ae3d7c0" providerId="ADAL" clId="{005CFF9F-065F-41A7-9EE5-0C7778486458}" dt="2023-10-04T12:48:17.827" v="4512" actId="478"/>
          <ac:picMkLst>
            <pc:docMk/>
            <pc:sldMk cId="717038792" sldId="256"/>
            <ac:picMk id="7" creationId="{689A456D-A6EA-9528-69BF-C8A0FE2224BF}"/>
          </ac:picMkLst>
        </pc:picChg>
        <pc:picChg chg="del mod topLvl">
          <ac:chgData name="Antonio Tupek" userId="3c562f35-c0ff-43bd-9ae3-67977ae3d7c0" providerId="ADAL" clId="{005CFF9F-065F-41A7-9EE5-0C7778486458}" dt="2023-10-04T12:48:17.351" v="4511" actId="478"/>
          <ac:picMkLst>
            <pc:docMk/>
            <pc:sldMk cId="717038792" sldId="256"/>
            <ac:picMk id="8" creationId="{6A54B958-D8F2-4CA6-4F2D-F514A85A0560}"/>
          </ac:picMkLst>
        </pc:picChg>
        <pc:picChg chg="del mod">
          <ac:chgData name="Antonio Tupek" userId="3c562f35-c0ff-43bd-9ae3-67977ae3d7c0" providerId="ADAL" clId="{005CFF9F-065F-41A7-9EE5-0C7778486458}" dt="2023-10-04T06:59:07.941" v="205" actId="478"/>
          <ac:picMkLst>
            <pc:docMk/>
            <pc:sldMk cId="717038792" sldId="256"/>
            <ac:picMk id="8" creationId="{DF386787-D313-630B-698B-E7CD264D62E2}"/>
          </ac:picMkLst>
        </pc:picChg>
        <pc:picChg chg="mod topLvl">
          <ac:chgData name="Antonio Tupek" userId="3c562f35-c0ff-43bd-9ae3-67977ae3d7c0" providerId="ADAL" clId="{005CFF9F-065F-41A7-9EE5-0C7778486458}" dt="2023-10-04T12:48:11.690" v="4509" actId="1076"/>
          <ac:picMkLst>
            <pc:docMk/>
            <pc:sldMk cId="717038792" sldId="256"/>
            <ac:picMk id="10" creationId="{22295F26-0578-CBB2-B8D7-5232C81E8243}"/>
          </ac:picMkLst>
        </pc:picChg>
        <pc:picChg chg="mod topLvl">
          <ac:chgData name="Antonio Tupek" userId="3c562f35-c0ff-43bd-9ae3-67977ae3d7c0" providerId="ADAL" clId="{005CFF9F-065F-41A7-9EE5-0C7778486458}" dt="2023-10-04T12:47:59.471" v="4508" actId="1076"/>
          <ac:picMkLst>
            <pc:docMk/>
            <pc:sldMk cId="717038792" sldId="256"/>
            <ac:picMk id="11" creationId="{F3A78F39-9211-4535-BDCD-CEB37D3AE067}"/>
          </ac:picMkLst>
        </pc:picChg>
        <pc:picChg chg="del mod topLvl">
          <ac:chgData name="Antonio Tupek" userId="3c562f35-c0ff-43bd-9ae3-67977ae3d7c0" providerId="ADAL" clId="{005CFF9F-065F-41A7-9EE5-0C7778486458}" dt="2023-10-04T12:47:40.045" v="4507" actId="478"/>
          <ac:picMkLst>
            <pc:docMk/>
            <pc:sldMk cId="717038792" sldId="256"/>
            <ac:picMk id="12" creationId="{EF76936B-26D0-E115-112E-4560B95FD33A}"/>
          </ac:picMkLst>
        </pc:picChg>
        <pc:picChg chg="add del mod topLvl">
          <ac:chgData name="Antonio Tupek" userId="3c562f35-c0ff-43bd-9ae3-67977ae3d7c0" providerId="ADAL" clId="{005CFF9F-065F-41A7-9EE5-0C7778486458}" dt="2023-10-04T12:48:16.669" v="4510" actId="478"/>
          <ac:picMkLst>
            <pc:docMk/>
            <pc:sldMk cId="717038792" sldId="256"/>
            <ac:picMk id="14" creationId="{35BC84BF-E2CB-7648-FB43-CBA47B7B72BA}"/>
          </ac:picMkLst>
        </pc:picChg>
        <pc:picChg chg="add del mod topLvl">
          <ac:chgData name="Antonio Tupek" userId="3c562f35-c0ff-43bd-9ae3-67977ae3d7c0" providerId="ADAL" clId="{005CFF9F-065F-41A7-9EE5-0C7778486458}" dt="2023-10-04T12:45:40.006" v="4484" actId="478"/>
          <ac:picMkLst>
            <pc:docMk/>
            <pc:sldMk cId="717038792" sldId="256"/>
            <ac:picMk id="20" creationId="{BF161E16-96BB-7438-B8C7-A4F0B9BDD51F}"/>
          </ac:picMkLst>
        </pc:picChg>
        <pc:picChg chg="add mod">
          <ac:chgData name="Antonio Tupek" userId="3c562f35-c0ff-43bd-9ae3-67977ae3d7c0" providerId="ADAL" clId="{005CFF9F-065F-41A7-9EE5-0C7778486458}" dt="2023-10-04T06:57:19.517" v="197" actId="1076"/>
          <ac:picMkLst>
            <pc:docMk/>
            <pc:sldMk cId="717038792" sldId="256"/>
            <ac:picMk id="2050" creationId="{974D1444-94A3-C4EB-D73B-2BADA9B11DCE}"/>
          </ac:picMkLst>
        </pc:picChg>
      </pc:sldChg>
      <pc:sldChg chg="addSp delSp modSp mod">
        <pc:chgData name="Antonio Tupek" userId="3c562f35-c0ff-43bd-9ae3-67977ae3d7c0" providerId="ADAL" clId="{005CFF9F-065F-41A7-9EE5-0C7778486458}" dt="2023-10-04T11:00:35.617" v="4463" actId="790"/>
        <pc:sldMkLst>
          <pc:docMk/>
          <pc:sldMk cId="1684916854" sldId="259"/>
        </pc:sldMkLst>
        <pc:spChg chg="del mod">
          <ac:chgData name="Antonio Tupek" userId="3c562f35-c0ff-43bd-9ae3-67977ae3d7c0" providerId="ADAL" clId="{005CFF9F-065F-41A7-9EE5-0C7778486458}" dt="2023-10-04T09:51:38.910" v="3029" actId="478"/>
          <ac:spMkLst>
            <pc:docMk/>
            <pc:sldMk cId="1684916854" sldId="259"/>
            <ac:spMk id="2" creationId="{1909B32F-0D8D-8792-8EE3-D66988BCA964}"/>
          </ac:spMkLst>
        </pc:spChg>
        <pc:spChg chg="del mod">
          <ac:chgData name="Antonio Tupek" userId="3c562f35-c0ff-43bd-9ae3-67977ae3d7c0" providerId="ADAL" clId="{005CFF9F-065F-41A7-9EE5-0C7778486458}" dt="2023-10-04T09:50:47.678" v="3013" actId="478"/>
          <ac:spMkLst>
            <pc:docMk/>
            <pc:sldMk cId="1684916854" sldId="259"/>
            <ac:spMk id="3" creationId="{2278067E-B7F6-95BD-FC93-0801C9AB503A}"/>
          </ac:spMkLst>
        </pc:spChg>
        <pc:spChg chg="mod">
          <ac:chgData name="Antonio Tupek" userId="3c562f35-c0ff-43bd-9ae3-67977ae3d7c0" providerId="ADAL" clId="{005CFF9F-065F-41A7-9EE5-0C7778486458}" dt="2023-10-04T07:33:00.820" v="507" actId="790"/>
          <ac:spMkLst>
            <pc:docMk/>
            <pc:sldMk cId="1684916854" sldId="259"/>
            <ac:spMk id="6" creationId="{EB065D9D-F604-F378-C326-080678C592F2}"/>
          </ac:spMkLst>
        </pc:spChg>
        <pc:spChg chg="add del mod">
          <ac:chgData name="Antonio Tupek" userId="3c562f35-c0ff-43bd-9ae3-67977ae3d7c0" providerId="ADAL" clId="{005CFF9F-065F-41A7-9EE5-0C7778486458}" dt="2023-10-04T09:50:49.881" v="3014" actId="478"/>
          <ac:spMkLst>
            <pc:docMk/>
            <pc:sldMk cId="1684916854" sldId="259"/>
            <ac:spMk id="18" creationId="{3FE39348-8C3F-7374-692E-1B9D60491DCA}"/>
          </ac:spMkLst>
        </pc:spChg>
        <pc:spChg chg="add mod">
          <ac:chgData name="Antonio Tupek" userId="3c562f35-c0ff-43bd-9ae3-67977ae3d7c0" providerId="ADAL" clId="{005CFF9F-065F-41A7-9EE5-0C7778486458}" dt="2023-10-04T11:00:35.617" v="4463" actId="790"/>
          <ac:spMkLst>
            <pc:docMk/>
            <pc:sldMk cId="1684916854" sldId="259"/>
            <ac:spMk id="19" creationId="{EB68DCCE-16C1-1AF5-8083-DF44F9AF42EC}"/>
          </ac:spMkLst>
        </pc:spChg>
        <pc:spChg chg="add del mod">
          <ac:chgData name="Antonio Tupek" userId="3c562f35-c0ff-43bd-9ae3-67977ae3d7c0" providerId="ADAL" clId="{005CFF9F-065F-41A7-9EE5-0C7778486458}" dt="2023-10-04T09:51:43.099" v="3031" actId="478"/>
          <ac:spMkLst>
            <pc:docMk/>
            <pc:sldMk cId="1684916854" sldId="259"/>
            <ac:spMk id="22" creationId="{C47EC9CE-F9EE-359E-B8D7-8C0323F05B1D}"/>
          </ac:spMkLst>
        </pc:spChg>
        <pc:spChg chg="add mod">
          <ac:chgData name="Antonio Tupek" userId="3c562f35-c0ff-43bd-9ae3-67977ae3d7c0" providerId="ADAL" clId="{005CFF9F-065F-41A7-9EE5-0C7778486458}" dt="2023-10-04T09:51:39.203" v="3030"/>
          <ac:spMkLst>
            <pc:docMk/>
            <pc:sldMk cId="1684916854" sldId="259"/>
            <ac:spMk id="23" creationId="{815F29C2-C2C6-4BBD-6711-2BF0198DDD41}"/>
          </ac:spMkLst>
        </pc:spChg>
        <pc:grpChg chg="add del mod">
          <ac:chgData name="Antonio Tupek" userId="3c562f35-c0ff-43bd-9ae3-67977ae3d7c0" providerId="ADAL" clId="{005CFF9F-065F-41A7-9EE5-0C7778486458}" dt="2023-10-04T08:26:21.765" v="1242" actId="165"/>
          <ac:grpSpMkLst>
            <pc:docMk/>
            <pc:sldMk cId="1684916854" sldId="259"/>
            <ac:grpSpMk id="5" creationId="{62C9EFA9-72D1-7848-F5F8-77C155C3266E}"/>
          </ac:grpSpMkLst>
        </pc:grpChg>
        <pc:grpChg chg="add del mod">
          <ac:chgData name="Antonio Tupek" userId="3c562f35-c0ff-43bd-9ae3-67977ae3d7c0" providerId="ADAL" clId="{005CFF9F-065F-41A7-9EE5-0C7778486458}" dt="2023-10-04T08:57:15.719" v="1965" actId="165"/>
          <ac:grpSpMkLst>
            <pc:docMk/>
            <pc:sldMk cId="1684916854" sldId="259"/>
            <ac:grpSpMk id="12" creationId="{78C422CA-9E2F-DD89-FE3E-5CAD579726F6}"/>
          </ac:grpSpMkLst>
        </pc:grpChg>
        <pc:grpChg chg="add mod">
          <ac:chgData name="Antonio Tupek" userId="3c562f35-c0ff-43bd-9ae3-67977ae3d7c0" providerId="ADAL" clId="{005CFF9F-065F-41A7-9EE5-0C7778486458}" dt="2023-10-04T08:57:48.773" v="1969" actId="1076"/>
          <ac:grpSpMkLst>
            <pc:docMk/>
            <pc:sldMk cId="1684916854" sldId="259"/>
            <ac:grpSpMk id="14" creationId="{2E19D0D8-A794-7BB3-44C2-2C53D8CAB54B}"/>
          </ac:grpSpMkLst>
        </pc:grpChg>
        <pc:picChg chg="add mod topLvl">
          <ac:chgData name="Antonio Tupek" userId="3c562f35-c0ff-43bd-9ae3-67977ae3d7c0" providerId="ADAL" clId="{005CFF9F-065F-41A7-9EE5-0C7778486458}" dt="2023-10-04T08:57:48.773" v="1969" actId="1076"/>
          <ac:picMkLst>
            <pc:docMk/>
            <pc:sldMk cId="1684916854" sldId="259"/>
            <ac:picMk id="4" creationId="{F44D778E-537A-A5AD-248D-476BE0E26831}"/>
          </ac:picMkLst>
        </pc:picChg>
        <pc:picChg chg="mod topLvl">
          <ac:chgData name="Antonio Tupek" userId="3c562f35-c0ff-43bd-9ae3-67977ae3d7c0" providerId="ADAL" clId="{005CFF9F-065F-41A7-9EE5-0C7778486458}" dt="2023-10-04T08:57:48.773" v="1969" actId="1076"/>
          <ac:picMkLst>
            <pc:docMk/>
            <pc:sldMk cId="1684916854" sldId="259"/>
            <ac:picMk id="8" creationId="{D6E254DA-787E-D1D3-0358-2DAE7E5A6723}"/>
          </ac:picMkLst>
        </pc:picChg>
        <pc:picChg chg="del mod topLvl">
          <ac:chgData name="Antonio Tupek" userId="3c562f35-c0ff-43bd-9ae3-67977ae3d7c0" providerId="ADAL" clId="{005CFF9F-065F-41A7-9EE5-0C7778486458}" dt="2023-10-04T08:26:54.694" v="1263" actId="478"/>
          <ac:picMkLst>
            <pc:docMk/>
            <pc:sldMk cId="1684916854" sldId="259"/>
            <ac:picMk id="9" creationId="{B7C949AD-D46B-21DD-E772-27DEFB4A44C3}"/>
          </ac:picMkLst>
        </pc:picChg>
        <pc:picChg chg="add mod topLvl">
          <ac:chgData name="Antonio Tupek" userId="3c562f35-c0ff-43bd-9ae3-67977ae3d7c0" providerId="ADAL" clId="{005CFF9F-065F-41A7-9EE5-0C7778486458}" dt="2023-10-04T08:57:48.773" v="1969" actId="1076"/>
          <ac:picMkLst>
            <pc:docMk/>
            <pc:sldMk cId="1684916854" sldId="259"/>
            <ac:picMk id="11" creationId="{04E28A71-6FED-4F4F-00E7-74FB89D1ED61}"/>
          </ac:picMkLst>
        </pc:picChg>
        <pc:picChg chg="add mod">
          <ac:chgData name="Antonio Tupek" userId="3c562f35-c0ff-43bd-9ae3-67977ae3d7c0" providerId="ADAL" clId="{005CFF9F-065F-41A7-9EE5-0C7778486458}" dt="2023-10-04T08:57:48.773" v="1969" actId="1076"/>
          <ac:picMkLst>
            <pc:docMk/>
            <pc:sldMk cId="1684916854" sldId="259"/>
            <ac:picMk id="13" creationId="{FB0F35D9-C67F-D492-65E3-954E21D7E4AB}"/>
          </ac:picMkLst>
        </pc:picChg>
        <pc:cxnChg chg="mod">
          <ac:chgData name="Antonio Tupek" userId="3c562f35-c0ff-43bd-9ae3-67977ae3d7c0" providerId="ADAL" clId="{005CFF9F-065F-41A7-9EE5-0C7778486458}" dt="2023-10-04T09:51:09.869" v="3016" actId="14100"/>
          <ac:cxnSpMkLst>
            <pc:docMk/>
            <pc:sldMk cId="1684916854" sldId="259"/>
            <ac:cxnSpMk id="16" creationId="{9108C52B-E4F7-A568-0973-247F7CA8F698}"/>
          </ac:cxnSpMkLst>
        </pc:cxnChg>
      </pc:sldChg>
      <pc:sldChg chg="addSp delSp modSp mod">
        <pc:chgData name="Antonio Tupek" userId="3c562f35-c0ff-43bd-9ae3-67977ae3d7c0" providerId="ADAL" clId="{005CFF9F-065F-41A7-9EE5-0C7778486458}" dt="2023-10-04T11:00:58.786" v="4467" actId="207"/>
        <pc:sldMkLst>
          <pc:docMk/>
          <pc:sldMk cId="2874256446" sldId="260"/>
        </pc:sldMkLst>
        <pc:spChg chg="mod">
          <ac:chgData name="Antonio Tupek" userId="3c562f35-c0ff-43bd-9ae3-67977ae3d7c0" providerId="ADAL" clId="{005CFF9F-065F-41A7-9EE5-0C7778486458}" dt="2023-10-04T09:51:51.991" v="3035" actId="20577"/>
          <ac:spMkLst>
            <pc:docMk/>
            <pc:sldMk cId="2874256446" sldId="260"/>
            <ac:spMk id="2" creationId="{1909B32F-0D8D-8792-8EE3-D66988BCA964}"/>
          </ac:spMkLst>
        </pc:spChg>
        <pc:spChg chg="mod">
          <ac:chgData name="Antonio Tupek" userId="3c562f35-c0ff-43bd-9ae3-67977ae3d7c0" providerId="ADAL" clId="{005CFF9F-065F-41A7-9EE5-0C7778486458}" dt="2023-10-04T11:00:58.786" v="4467" actId="207"/>
          <ac:spMkLst>
            <pc:docMk/>
            <pc:sldMk cId="2874256446" sldId="260"/>
            <ac:spMk id="3" creationId="{2278067E-B7F6-95BD-FC93-0801C9AB503A}"/>
          </ac:spMkLst>
        </pc:spChg>
        <pc:spChg chg="mod">
          <ac:chgData name="Antonio Tupek" userId="3c562f35-c0ff-43bd-9ae3-67977ae3d7c0" providerId="ADAL" clId="{005CFF9F-065F-41A7-9EE5-0C7778486458}" dt="2023-10-04T08:24:09.741" v="1207" actId="5793"/>
          <ac:spMkLst>
            <pc:docMk/>
            <pc:sldMk cId="2874256446" sldId="260"/>
            <ac:spMk id="4" creationId="{B72F0400-876C-CF80-C099-823D0AF8FA85}"/>
          </ac:spMkLst>
        </pc:spChg>
        <pc:spChg chg="del">
          <ac:chgData name="Antonio Tupek" userId="3c562f35-c0ff-43bd-9ae3-67977ae3d7c0" providerId="ADAL" clId="{005CFF9F-065F-41A7-9EE5-0C7778486458}" dt="2023-10-04T07:33:09.228" v="508" actId="478"/>
          <ac:spMkLst>
            <pc:docMk/>
            <pc:sldMk cId="2874256446" sldId="260"/>
            <ac:spMk id="6" creationId="{EB065D9D-F604-F378-C326-080678C592F2}"/>
          </ac:spMkLst>
        </pc:spChg>
        <pc:spChg chg="add mod">
          <ac:chgData name="Antonio Tupek" userId="3c562f35-c0ff-43bd-9ae3-67977ae3d7c0" providerId="ADAL" clId="{005CFF9F-065F-41A7-9EE5-0C7778486458}" dt="2023-10-04T07:33:09.550" v="509"/>
          <ac:spMkLst>
            <pc:docMk/>
            <pc:sldMk cId="2874256446" sldId="260"/>
            <ac:spMk id="8" creationId="{1FBC01B3-CAF8-AEF9-81AD-7A0646A1B4AB}"/>
          </ac:spMkLst>
        </pc:spChg>
        <pc:grpChg chg="add del mod">
          <ac:chgData name="Antonio Tupek" userId="3c562f35-c0ff-43bd-9ae3-67977ae3d7c0" providerId="ADAL" clId="{005CFF9F-065F-41A7-9EE5-0C7778486458}" dt="2023-10-04T08:57:52.698" v="1970" actId="478"/>
          <ac:grpSpMkLst>
            <pc:docMk/>
            <pc:sldMk cId="2874256446" sldId="260"/>
            <ac:grpSpMk id="9" creationId="{259A128C-BD38-7A02-4176-A2B18729ECBB}"/>
          </ac:grpSpMkLst>
        </pc:grpChg>
        <pc:grpChg chg="add del mod">
          <ac:chgData name="Antonio Tupek" userId="3c562f35-c0ff-43bd-9ae3-67977ae3d7c0" providerId="ADAL" clId="{005CFF9F-065F-41A7-9EE5-0C7778486458}" dt="2023-10-04T08:58:17.419" v="1982"/>
          <ac:grpSpMkLst>
            <pc:docMk/>
            <pc:sldMk cId="2874256446" sldId="260"/>
            <ac:grpSpMk id="14" creationId="{B2E3EAB5-68A1-FF63-703B-09C11FB96EC9}"/>
          </ac:grpSpMkLst>
        </pc:grpChg>
        <pc:grpChg chg="add mod">
          <ac:chgData name="Antonio Tupek" userId="3c562f35-c0ff-43bd-9ae3-67977ae3d7c0" providerId="ADAL" clId="{005CFF9F-065F-41A7-9EE5-0C7778486458}" dt="2023-10-04T08:58:18.741" v="1983"/>
          <ac:grpSpMkLst>
            <pc:docMk/>
            <pc:sldMk cId="2874256446" sldId="260"/>
            <ac:grpSpMk id="19" creationId="{49615381-6793-6BA8-4B89-2353E0D9233E}"/>
          </ac:grpSpMkLst>
        </pc:grpChg>
        <pc:picChg chg="mod">
          <ac:chgData name="Antonio Tupek" userId="3c562f35-c0ff-43bd-9ae3-67977ae3d7c0" providerId="ADAL" clId="{005CFF9F-065F-41A7-9EE5-0C7778486458}" dt="2023-10-04T08:27:47.655" v="1275"/>
          <ac:picMkLst>
            <pc:docMk/>
            <pc:sldMk cId="2874256446" sldId="260"/>
            <ac:picMk id="11" creationId="{9065DB6F-46BA-DA52-9922-858A6B993CF4}"/>
          </ac:picMkLst>
        </pc:picChg>
        <pc:picChg chg="mod">
          <ac:chgData name="Antonio Tupek" userId="3c562f35-c0ff-43bd-9ae3-67977ae3d7c0" providerId="ADAL" clId="{005CFF9F-065F-41A7-9EE5-0C7778486458}" dt="2023-10-04T08:27:47.655" v="1275"/>
          <ac:picMkLst>
            <pc:docMk/>
            <pc:sldMk cId="2874256446" sldId="260"/>
            <ac:picMk id="12" creationId="{15D18CFD-5706-E287-BBAF-20E721CD970F}"/>
          </ac:picMkLst>
        </pc:picChg>
        <pc:picChg chg="mod">
          <ac:chgData name="Antonio Tupek" userId="3c562f35-c0ff-43bd-9ae3-67977ae3d7c0" providerId="ADAL" clId="{005CFF9F-065F-41A7-9EE5-0C7778486458}" dt="2023-10-04T08:27:47.655" v="1275"/>
          <ac:picMkLst>
            <pc:docMk/>
            <pc:sldMk cId="2874256446" sldId="260"/>
            <ac:picMk id="13" creationId="{DC2EDA0B-4F88-9224-5A5F-BF53EFE5555E}"/>
          </ac:picMkLst>
        </pc:picChg>
        <pc:picChg chg="mod">
          <ac:chgData name="Antonio Tupek" userId="3c562f35-c0ff-43bd-9ae3-67977ae3d7c0" providerId="ADAL" clId="{005CFF9F-065F-41A7-9EE5-0C7778486458}" dt="2023-10-04T08:58:16.958" v="1981" actId="1036"/>
          <ac:picMkLst>
            <pc:docMk/>
            <pc:sldMk cId="2874256446" sldId="260"/>
            <ac:picMk id="15" creationId="{159B4179-7822-1DC9-4B4C-4174AB30B636}"/>
          </ac:picMkLst>
        </pc:picChg>
        <pc:picChg chg="mod">
          <ac:chgData name="Antonio Tupek" userId="3c562f35-c0ff-43bd-9ae3-67977ae3d7c0" providerId="ADAL" clId="{005CFF9F-065F-41A7-9EE5-0C7778486458}" dt="2023-10-04T08:58:16.958" v="1981" actId="1036"/>
          <ac:picMkLst>
            <pc:docMk/>
            <pc:sldMk cId="2874256446" sldId="260"/>
            <ac:picMk id="16" creationId="{0C8771BC-4963-F60A-6D36-C1D4919D93DC}"/>
          </ac:picMkLst>
        </pc:picChg>
        <pc:picChg chg="mod">
          <ac:chgData name="Antonio Tupek" userId="3c562f35-c0ff-43bd-9ae3-67977ae3d7c0" providerId="ADAL" clId="{005CFF9F-065F-41A7-9EE5-0C7778486458}" dt="2023-10-04T08:58:16.958" v="1981" actId="1036"/>
          <ac:picMkLst>
            <pc:docMk/>
            <pc:sldMk cId="2874256446" sldId="260"/>
            <ac:picMk id="17" creationId="{9C4637D7-34DB-D379-FC75-04FE4BB34C39}"/>
          </ac:picMkLst>
        </pc:picChg>
        <pc:picChg chg="mod">
          <ac:chgData name="Antonio Tupek" userId="3c562f35-c0ff-43bd-9ae3-67977ae3d7c0" providerId="ADAL" clId="{005CFF9F-065F-41A7-9EE5-0C7778486458}" dt="2023-10-04T08:58:16.958" v="1981" actId="1036"/>
          <ac:picMkLst>
            <pc:docMk/>
            <pc:sldMk cId="2874256446" sldId="260"/>
            <ac:picMk id="18" creationId="{2289E40A-BE84-1882-0BCD-E41CE364B8E3}"/>
          </ac:picMkLst>
        </pc:picChg>
        <pc:picChg chg="mod">
          <ac:chgData name="Antonio Tupek" userId="3c562f35-c0ff-43bd-9ae3-67977ae3d7c0" providerId="ADAL" clId="{005CFF9F-065F-41A7-9EE5-0C7778486458}" dt="2023-10-04T08:58:18.741" v="1983"/>
          <ac:picMkLst>
            <pc:docMk/>
            <pc:sldMk cId="2874256446" sldId="260"/>
            <ac:picMk id="20" creationId="{B3A273B4-2524-D2C5-516D-C105B09A84A2}"/>
          </ac:picMkLst>
        </pc:picChg>
        <pc:picChg chg="mod">
          <ac:chgData name="Antonio Tupek" userId="3c562f35-c0ff-43bd-9ae3-67977ae3d7c0" providerId="ADAL" clId="{005CFF9F-065F-41A7-9EE5-0C7778486458}" dt="2023-10-04T08:58:18.741" v="1983"/>
          <ac:picMkLst>
            <pc:docMk/>
            <pc:sldMk cId="2874256446" sldId="260"/>
            <ac:picMk id="21" creationId="{8AC5643A-34DD-5AB1-D09E-399ACFE4D838}"/>
          </ac:picMkLst>
        </pc:picChg>
        <pc:picChg chg="mod">
          <ac:chgData name="Antonio Tupek" userId="3c562f35-c0ff-43bd-9ae3-67977ae3d7c0" providerId="ADAL" clId="{005CFF9F-065F-41A7-9EE5-0C7778486458}" dt="2023-10-04T08:58:18.741" v="1983"/>
          <ac:picMkLst>
            <pc:docMk/>
            <pc:sldMk cId="2874256446" sldId="260"/>
            <ac:picMk id="22" creationId="{93F11838-A9E4-C12A-04B4-729EE80DA9D6}"/>
          </ac:picMkLst>
        </pc:picChg>
        <pc:picChg chg="mod">
          <ac:chgData name="Antonio Tupek" userId="3c562f35-c0ff-43bd-9ae3-67977ae3d7c0" providerId="ADAL" clId="{005CFF9F-065F-41A7-9EE5-0C7778486458}" dt="2023-10-04T08:58:18.741" v="1983"/>
          <ac:picMkLst>
            <pc:docMk/>
            <pc:sldMk cId="2874256446" sldId="260"/>
            <ac:picMk id="23" creationId="{B45A0B75-02B5-EC99-F341-4F9FE9F38B1A}"/>
          </ac:picMkLst>
        </pc:picChg>
      </pc:sldChg>
      <pc:sldChg chg="addSp delSp modSp mod">
        <pc:chgData name="Antonio Tupek" userId="3c562f35-c0ff-43bd-9ae3-67977ae3d7c0" providerId="ADAL" clId="{005CFF9F-065F-41A7-9EE5-0C7778486458}" dt="2023-10-04T12:49:14.670" v="4517" actId="478"/>
        <pc:sldMkLst>
          <pc:docMk/>
          <pc:sldMk cId="309708978" sldId="261"/>
        </pc:sldMkLst>
        <pc:spChg chg="add mod">
          <ac:chgData name="Antonio Tupek" userId="3c562f35-c0ff-43bd-9ae3-67977ae3d7c0" providerId="ADAL" clId="{005CFF9F-065F-41A7-9EE5-0C7778486458}" dt="2023-10-04T10:46:35.833" v="4336" actId="20577"/>
          <ac:spMkLst>
            <pc:docMk/>
            <pc:sldMk cId="309708978" sldId="261"/>
            <ac:spMk id="2" creationId="{7FD12752-D351-144B-C0EE-530F853BE586}"/>
          </ac:spMkLst>
        </pc:spChg>
        <pc:spChg chg="del">
          <ac:chgData name="Antonio Tupek" userId="3c562f35-c0ff-43bd-9ae3-67977ae3d7c0" providerId="ADAL" clId="{005CFF9F-065F-41A7-9EE5-0C7778486458}" dt="2023-10-04T07:07:42.436" v="286" actId="478"/>
          <ac:spMkLst>
            <pc:docMk/>
            <pc:sldMk cId="309708978" sldId="261"/>
            <ac:spMk id="6" creationId="{EB065D9D-F604-F378-C326-080678C592F2}"/>
          </ac:spMkLst>
        </pc:spChg>
        <pc:spChg chg="mod">
          <ac:chgData name="Antonio Tupek" userId="3c562f35-c0ff-43bd-9ae3-67977ae3d7c0" providerId="ADAL" clId="{005CFF9F-065F-41A7-9EE5-0C7778486458}" dt="2023-10-04T10:46:27.876" v="4333"/>
          <ac:spMkLst>
            <pc:docMk/>
            <pc:sldMk cId="309708978" sldId="261"/>
            <ac:spMk id="10" creationId="{16A448EF-AA9C-EB02-6605-7A1798169CE5}"/>
          </ac:spMkLst>
        </pc:spChg>
        <pc:grpChg chg="add del mod">
          <ac:chgData name="Antonio Tupek" userId="3c562f35-c0ff-43bd-9ae3-67977ae3d7c0" providerId="ADAL" clId="{005CFF9F-065F-41A7-9EE5-0C7778486458}" dt="2023-10-04T07:10:32.212" v="306" actId="478"/>
          <ac:grpSpMkLst>
            <pc:docMk/>
            <pc:sldMk cId="309708978" sldId="261"/>
            <ac:grpSpMk id="4" creationId="{859BF6B7-93D8-BBA2-7578-9407741D5137}"/>
          </ac:grpSpMkLst>
        </pc:grpChg>
        <pc:grpChg chg="add del mod">
          <ac:chgData name="Antonio Tupek" userId="3c562f35-c0ff-43bd-9ae3-67977ae3d7c0" providerId="ADAL" clId="{005CFF9F-065F-41A7-9EE5-0C7778486458}" dt="2023-10-04T10:47:27.194" v="4344" actId="165"/>
          <ac:grpSpMkLst>
            <pc:docMk/>
            <pc:sldMk cId="309708978" sldId="261"/>
            <ac:grpSpMk id="11" creationId="{ABA84B28-2141-60F1-6E2E-525F5A7AAC4B}"/>
          </ac:grpSpMkLst>
        </pc:grpChg>
        <pc:grpChg chg="add del mod">
          <ac:chgData name="Antonio Tupek" userId="3c562f35-c0ff-43bd-9ae3-67977ae3d7c0" providerId="ADAL" clId="{005CFF9F-065F-41A7-9EE5-0C7778486458}" dt="2023-10-04T10:47:21.210" v="4342" actId="165"/>
          <ac:grpSpMkLst>
            <pc:docMk/>
            <pc:sldMk cId="309708978" sldId="261"/>
            <ac:grpSpMk id="12" creationId="{011D84C3-0A57-97CC-C366-5D4DB291319D}"/>
          </ac:grpSpMkLst>
        </pc:grpChg>
        <pc:grpChg chg="add mod">
          <ac:chgData name="Antonio Tupek" userId="3c562f35-c0ff-43bd-9ae3-67977ae3d7c0" providerId="ADAL" clId="{005CFF9F-065F-41A7-9EE5-0C7778486458}" dt="2023-10-04T10:48:05.895" v="4356" actId="1076"/>
          <ac:grpSpMkLst>
            <pc:docMk/>
            <pc:sldMk cId="309708978" sldId="261"/>
            <ac:grpSpMk id="17" creationId="{B0526201-6CFC-6FFC-CB75-F64684560C25}"/>
          </ac:grpSpMkLst>
        </pc:grpChg>
        <pc:picChg chg="add mod topLvl">
          <ac:chgData name="Antonio Tupek" userId="3c562f35-c0ff-43bd-9ae3-67977ae3d7c0" providerId="ADAL" clId="{005CFF9F-065F-41A7-9EE5-0C7778486458}" dt="2023-10-04T10:48:05.895" v="4356" actId="1076"/>
          <ac:picMkLst>
            <pc:docMk/>
            <pc:sldMk cId="309708978" sldId="261"/>
            <ac:picMk id="3" creationId="{3ABBE2A6-37B9-85E9-3325-9C6BA66B6468}"/>
          </ac:picMkLst>
        </pc:picChg>
        <pc:picChg chg="add del mod">
          <ac:chgData name="Antonio Tupek" userId="3c562f35-c0ff-43bd-9ae3-67977ae3d7c0" providerId="ADAL" clId="{005CFF9F-065F-41A7-9EE5-0C7778486458}" dt="2023-10-04T12:49:14.670" v="4517" actId="478"/>
          <ac:picMkLst>
            <pc:docMk/>
            <pc:sldMk cId="309708978" sldId="261"/>
            <ac:picMk id="4" creationId="{0FB83E49-8D3B-194C-D400-F5403CA8E852}"/>
          </ac:picMkLst>
        </pc:picChg>
        <pc:picChg chg="mod topLvl">
          <ac:chgData name="Antonio Tupek" userId="3c562f35-c0ff-43bd-9ae3-67977ae3d7c0" providerId="ADAL" clId="{005CFF9F-065F-41A7-9EE5-0C7778486458}" dt="2023-10-04T10:48:05.895" v="4356" actId="1076"/>
          <ac:picMkLst>
            <pc:docMk/>
            <pc:sldMk cId="309708978" sldId="261"/>
            <ac:picMk id="5" creationId="{EF13D48D-87BD-C126-A1CE-61DBAC710E05}"/>
          </ac:picMkLst>
        </pc:picChg>
        <pc:picChg chg="del mod topLvl">
          <ac:chgData name="Antonio Tupek" userId="3c562f35-c0ff-43bd-9ae3-67977ae3d7c0" providerId="ADAL" clId="{005CFF9F-065F-41A7-9EE5-0C7778486458}" dt="2023-10-04T07:10:32.212" v="306" actId="478"/>
          <ac:picMkLst>
            <pc:docMk/>
            <pc:sldMk cId="309708978" sldId="261"/>
            <ac:picMk id="8" creationId="{227DB842-F126-A4C1-9B72-7B7298B35431}"/>
          </ac:picMkLst>
        </pc:picChg>
        <pc:picChg chg="add mod topLvl">
          <ac:chgData name="Antonio Tupek" userId="3c562f35-c0ff-43bd-9ae3-67977ae3d7c0" providerId="ADAL" clId="{005CFF9F-065F-41A7-9EE5-0C7778486458}" dt="2023-10-04T10:48:05.895" v="4356" actId="1076"/>
          <ac:picMkLst>
            <pc:docMk/>
            <pc:sldMk cId="309708978" sldId="261"/>
            <ac:picMk id="9" creationId="{AB7B93D3-ACA4-FE58-78E2-0FDA8F6A06EB}"/>
          </ac:picMkLst>
        </pc:picChg>
        <pc:picChg chg="del mod topLvl">
          <ac:chgData name="Antonio Tupek" userId="3c562f35-c0ff-43bd-9ae3-67977ae3d7c0" providerId="ADAL" clId="{005CFF9F-065F-41A7-9EE5-0C7778486458}" dt="2023-10-04T10:47:40.921" v="4349" actId="478"/>
          <ac:picMkLst>
            <pc:docMk/>
            <pc:sldMk cId="309708978" sldId="261"/>
            <ac:picMk id="13" creationId="{C0186EEC-FE85-888A-D367-8869E4703D4C}"/>
          </ac:picMkLst>
        </pc:picChg>
        <pc:picChg chg="del mod topLvl">
          <ac:chgData name="Antonio Tupek" userId="3c562f35-c0ff-43bd-9ae3-67977ae3d7c0" providerId="ADAL" clId="{005CFF9F-065F-41A7-9EE5-0C7778486458}" dt="2023-10-04T10:47:39.895" v="4347" actId="478"/>
          <ac:picMkLst>
            <pc:docMk/>
            <pc:sldMk cId="309708978" sldId="261"/>
            <ac:picMk id="14" creationId="{98DC4AAE-2E1E-736F-6D11-A24DE537ABF1}"/>
          </ac:picMkLst>
        </pc:picChg>
        <pc:picChg chg="del mod topLvl">
          <ac:chgData name="Antonio Tupek" userId="3c562f35-c0ff-43bd-9ae3-67977ae3d7c0" providerId="ADAL" clId="{005CFF9F-065F-41A7-9EE5-0C7778486458}" dt="2023-10-04T10:47:40.420" v="4348" actId="478"/>
          <ac:picMkLst>
            <pc:docMk/>
            <pc:sldMk cId="309708978" sldId="261"/>
            <ac:picMk id="15" creationId="{097DE62F-9BC0-071B-CAE8-AF4838B83485}"/>
          </ac:picMkLst>
        </pc:picChg>
        <pc:picChg chg="mod topLvl">
          <ac:chgData name="Antonio Tupek" userId="3c562f35-c0ff-43bd-9ae3-67977ae3d7c0" providerId="ADAL" clId="{005CFF9F-065F-41A7-9EE5-0C7778486458}" dt="2023-10-04T10:48:05.895" v="4356" actId="1076"/>
          <ac:picMkLst>
            <pc:docMk/>
            <pc:sldMk cId="309708978" sldId="261"/>
            <ac:picMk id="16" creationId="{4B1DCEFF-41CE-C539-F126-4C0030A59688}"/>
          </ac:picMkLst>
        </pc:picChg>
      </pc:sldChg>
      <pc:sldChg chg="addSp delSp modSp mod">
        <pc:chgData name="Antonio Tupek" userId="3c562f35-c0ff-43bd-9ae3-67977ae3d7c0" providerId="ADAL" clId="{005CFF9F-065F-41A7-9EE5-0C7778486458}" dt="2023-10-04T11:05:05.007" v="4472" actId="20577"/>
        <pc:sldMkLst>
          <pc:docMk/>
          <pc:sldMk cId="2574160216" sldId="263"/>
        </pc:sldMkLst>
        <pc:spChg chg="del">
          <ac:chgData name="Antonio Tupek" userId="3c562f35-c0ff-43bd-9ae3-67977ae3d7c0" providerId="ADAL" clId="{005CFF9F-065F-41A7-9EE5-0C7778486458}" dt="2023-10-04T08:17:29.316" v="1034" actId="478"/>
          <ac:spMkLst>
            <pc:docMk/>
            <pc:sldMk cId="2574160216" sldId="263"/>
            <ac:spMk id="2" creationId="{1909B32F-0D8D-8792-8EE3-D66988BCA964}"/>
          </ac:spMkLst>
        </pc:spChg>
        <pc:spChg chg="add mod">
          <ac:chgData name="Antonio Tupek" userId="3c562f35-c0ff-43bd-9ae3-67977ae3d7c0" providerId="ADAL" clId="{005CFF9F-065F-41A7-9EE5-0C7778486458}" dt="2023-10-04T07:33:33.484" v="517"/>
          <ac:spMkLst>
            <pc:docMk/>
            <pc:sldMk cId="2574160216" sldId="263"/>
            <ac:spMk id="3" creationId="{12671912-E9B1-9079-C9C1-53C8043170FD}"/>
          </ac:spMkLst>
        </pc:spChg>
        <pc:spChg chg="mod">
          <ac:chgData name="Antonio Tupek" userId="3c562f35-c0ff-43bd-9ae3-67977ae3d7c0" providerId="ADAL" clId="{005CFF9F-065F-41A7-9EE5-0C7778486458}" dt="2023-10-04T09:41:55.820" v="2701"/>
          <ac:spMkLst>
            <pc:docMk/>
            <pc:sldMk cId="2574160216" sldId="263"/>
            <ac:spMk id="5" creationId="{8D59C92A-E8BC-737D-D449-EDCCB93D9DEF}"/>
          </ac:spMkLst>
        </pc:spChg>
        <pc:spChg chg="del">
          <ac:chgData name="Antonio Tupek" userId="3c562f35-c0ff-43bd-9ae3-67977ae3d7c0" providerId="ADAL" clId="{005CFF9F-065F-41A7-9EE5-0C7778486458}" dt="2023-10-04T07:33:16.573" v="512" actId="478"/>
          <ac:spMkLst>
            <pc:docMk/>
            <pc:sldMk cId="2574160216" sldId="263"/>
            <ac:spMk id="6" creationId="{EB065D9D-F604-F378-C326-080678C592F2}"/>
          </ac:spMkLst>
        </pc:spChg>
        <pc:spChg chg="add del">
          <ac:chgData name="Antonio Tupek" userId="3c562f35-c0ff-43bd-9ae3-67977ae3d7c0" providerId="ADAL" clId="{005CFF9F-065F-41A7-9EE5-0C7778486458}" dt="2023-10-04T08:17:35.236" v="1038" actId="478"/>
          <ac:spMkLst>
            <pc:docMk/>
            <pc:sldMk cId="2574160216" sldId="263"/>
            <ac:spMk id="7" creationId="{12EDEDD7-DE9F-BDA3-73F8-A8D4B2770817}"/>
          </ac:spMkLst>
        </pc:spChg>
        <pc:spChg chg="add del mod">
          <ac:chgData name="Antonio Tupek" userId="3c562f35-c0ff-43bd-9ae3-67977ae3d7c0" providerId="ADAL" clId="{005CFF9F-065F-41A7-9EE5-0C7778486458}" dt="2023-10-04T08:17:36.994" v="1039" actId="478"/>
          <ac:spMkLst>
            <pc:docMk/>
            <pc:sldMk cId="2574160216" sldId="263"/>
            <ac:spMk id="9" creationId="{CC8641AC-7656-D640-90DD-7B4C37DA29D2}"/>
          </ac:spMkLst>
        </pc:spChg>
        <pc:spChg chg="add del mod">
          <ac:chgData name="Antonio Tupek" userId="3c562f35-c0ff-43bd-9ae3-67977ae3d7c0" providerId="ADAL" clId="{005CFF9F-065F-41A7-9EE5-0C7778486458}" dt="2023-10-04T08:17:34.965" v="1037"/>
          <ac:spMkLst>
            <pc:docMk/>
            <pc:sldMk cId="2574160216" sldId="263"/>
            <ac:spMk id="11" creationId="{5257392E-FD1B-5EC5-CC49-2C0F67ABFEFE}"/>
          </ac:spMkLst>
        </pc:spChg>
        <pc:spChg chg="add mod">
          <ac:chgData name="Antonio Tupek" userId="3c562f35-c0ff-43bd-9ae3-67977ae3d7c0" providerId="ADAL" clId="{005CFF9F-065F-41A7-9EE5-0C7778486458}" dt="2023-10-04T09:52:06.472" v="3045" actId="20577"/>
          <ac:spMkLst>
            <pc:docMk/>
            <pc:sldMk cId="2574160216" sldId="263"/>
            <ac:spMk id="13" creationId="{8A73E33D-0100-5C00-BBF7-7C7ECF9295C5}"/>
          </ac:spMkLst>
        </pc:spChg>
        <pc:grpChg chg="add del mod">
          <ac:chgData name="Antonio Tupek" userId="3c562f35-c0ff-43bd-9ae3-67977ae3d7c0" providerId="ADAL" clId="{005CFF9F-065F-41A7-9EE5-0C7778486458}" dt="2023-10-04T08:57:56.791" v="1972" actId="478"/>
          <ac:grpSpMkLst>
            <pc:docMk/>
            <pc:sldMk cId="2574160216" sldId="263"/>
            <ac:grpSpMk id="14" creationId="{3B020751-C120-AA11-640F-FB2CAD6CBCB3}"/>
          </ac:grpSpMkLst>
        </pc:grpChg>
        <pc:grpChg chg="add mod">
          <ac:chgData name="Antonio Tupek" userId="3c562f35-c0ff-43bd-9ae3-67977ae3d7c0" providerId="ADAL" clId="{005CFF9F-065F-41A7-9EE5-0C7778486458}" dt="2023-10-04T08:58:56.316" v="1990"/>
          <ac:grpSpMkLst>
            <pc:docMk/>
            <pc:sldMk cId="2574160216" sldId="263"/>
            <ac:grpSpMk id="18" creationId="{D9AB4FCD-E3E6-DB16-D848-66C6A85BFE81}"/>
          </ac:grpSpMkLst>
        </pc:grpChg>
        <pc:graphicFrameChg chg="mod">
          <ac:chgData name="Antonio Tupek" userId="3c562f35-c0ff-43bd-9ae3-67977ae3d7c0" providerId="ADAL" clId="{005CFF9F-065F-41A7-9EE5-0C7778486458}" dt="2023-10-04T11:05:05.007" v="4472" actId="20577"/>
          <ac:graphicFrameMkLst>
            <pc:docMk/>
            <pc:sldMk cId="2574160216" sldId="263"/>
            <ac:graphicFrameMk id="4" creationId="{705D8BEF-0C4C-B650-4FDC-2D7713E8F062}"/>
          </ac:graphicFrameMkLst>
        </pc:graphicFrameChg>
        <pc:picChg chg="mod">
          <ac:chgData name="Antonio Tupek" userId="3c562f35-c0ff-43bd-9ae3-67977ae3d7c0" providerId="ADAL" clId="{005CFF9F-065F-41A7-9EE5-0C7778486458}" dt="2023-10-04T08:27:50.926" v="1277"/>
          <ac:picMkLst>
            <pc:docMk/>
            <pc:sldMk cId="2574160216" sldId="263"/>
            <ac:picMk id="15" creationId="{1902305B-1CC5-5D20-9B9B-ED5FEEA39C15}"/>
          </ac:picMkLst>
        </pc:picChg>
        <pc:picChg chg="mod">
          <ac:chgData name="Antonio Tupek" userId="3c562f35-c0ff-43bd-9ae3-67977ae3d7c0" providerId="ADAL" clId="{005CFF9F-065F-41A7-9EE5-0C7778486458}" dt="2023-10-04T08:27:50.926" v="1277"/>
          <ac:picMkLst>
            <pc:docMk/>
            <pc:sldMk cId="2574160216" sldId="263"/>
            <ac:picMk id="16" creationId="{840000DC-0A42-0C15-3C89-78370797C014}"/>
          </ac:picMkLst>
        </pc:picChg>
        <pc:picChg chg="mod">
          <ac:chgData name="Antonio Tupek" userId="3c562f35-c0ff-43bd-9ae3-67977ae3d7c0" providerId="ADAL" clId="{005CFF9F-065F-41A7-9EE5-0C7778486458}" dt="2023-10-04T08:27:50.926" v="1277"/>
          <ac:picMkLst>
            <pc:docMk/>
            <pc:sldMk cId="2574160216" sldId="263"/>
            <ac:picMk id="17" creationId="{DF1C3BA3-4A6D-8AED-316C-244CCFE9888D}"/>
          </ac:picMkLst>
        </pc:picChg>
        <pc:picChg chg="mod">
          <ac:chgData name="Antonio Tupek" userId="3c562f35-c0ff-43bd-9ae3-67977ae3d7c0" providerId="ADAL" clId="{005CFF9F-065F-41A7-9EE5-0C7778486458}" dt="2023-10-04T08:58:56.316" v="1990"/>
          <ac:picMkLst>
            <pc:docMk/>
            <pc:sldMk cId="2574160216" sldId="263"/>
            <ac:picMk id="19" creationId="{BDDE4D3F-821D-0673-92D0-A8900C8D1AD3}"/>
          </ac:picMkLst>
        </pc:picChg>
        <pc:picChg chg="mod">
          <ac:chgData name="Antonio Tupek" userId="3c562f35-c0ff-43bd-9ae3-67977ae3d7c0" providerId="ADAL" clId="{005CFF9F-065F-41A7-9EE5-0C7778486458}" dt="2023-10-04T08:58:56.316" v="1990"/>
          <ac:picMkLst>
            <pc:docMk/>
            <pc:sldMk cId="2574160216" sldId="263"/>
            <ac:picMk id="21" creationId="{3BFFC20B-8166-F06E-DF3A-CDF1CC2DF9EA}"/>
          </ac:picMkLst>
        </pc:picChg>
        <pc:picChg chg="mod">
          <ac:chgData name="Antonio Tupek" userId="3c562f35-c0ff-43bd-9ae3-67977ae3d7c0" providerId="ADAL" clId="{005CFF9F-065F-41A7-9EE5-0C7778486458}" dt="2023-10-04T08:58:56.316" v="1990"/>
          <ac:picMkLst>
            <pc:docMk/>
            <pc:sldMk cId="2574160216" sldId="263"/>
            <ac:picMk id="22" creationId="{56809944-8725-DF78-3734-5EFF305BBC41}"/>
          </ac:picMkLst>
        </pc:picChg>
        <pc:picChg chg="mod">
          <ac:chgData name="Antonio Tupek" userId="3c562f35-c0ff-43bd-9ae3-67977ae3d7c0" providerId="ADAL" clId="{005CFF9F-065F-41A7-9EE5-0C7778486458}" dt="2023-10-04T08:58:56.316" v="1990"/>
          <ac:picMkLst>
            <pc:docMk/>
            <pc:sldMk cId="2574160216" sldId="263"/>
            <ac:picMk id="23" creationId="{49D720BF-82D2-9C53-D864-A775D70D336E}"/>
          </ac:picMkLst>
        </pc:picChg>
      </pc:sldChg>
      <pc:sldChg chg="addSp delSp modSp mod delAnim">
        <pc:chgData name="Antonio Tupek" userId="3c562f35-c0ff-43bd-9ae3-67977ae3d7c0" providerId="ADAL" clId="{005CFF9F-065F-41A7-9EE5-0C7778486458}" dt="2023-10-04T12:52:18.919" v="4538" actId="14100"/>
        <pc:sldMkLst>
          <pc:docMk/>
          <pc:sldMk cId="469124312" sldId="264"/>
        </pc:sldMkLst>
        <pc:spChg chg="mod">
          <ac:chgData name="Antonio Tupek" userId="3c562f35-c0ff-43bd-9ae3-67977ae3d7c0" providerId="ADAL" clId="{005CFF9F-065F-41A7-9EE5-0C7778486458}" dt="2023-10-04T09:44:20.748" v="2747" actId="20577"/>
          <ac:spMkLst>
            <pc:docMk/>
            <pc:sldMk cId="469124312" sldId="264"/>
            <ac:spMk id="2" creationId="{1909B32F-0D8D-8792-8EE3-D66988BCA964}"/>
          </ac:spMkLst>
        </pc:spChg>
        <pc:spChg chg="del mod">
          <ac:chgData name="Antonio Tupek" userId="3c562f35-c0ff-43bd-9ae3-67977ae3d7c0" providerId="ADAL" clId="{005CFF9F-065F-41A7-9EE5-0C7778486458}" dt="2023-10-04T08:32:49.221" v="1302" actId="478"/>
          <ac:spMkLst>
            <pc:docMk/>
            <pc:sldMk cId="469124312" sldId="264"/>
            <ac:spMk id="3" creationId="{2278067E-B7F6-95BD-FC93-0801C9AB503A}"/>
          </ac:spMkLst>
        </pc:spChg>
        <pc:spChg chg="add mod">
          <ac:chgData name="Antonio Tupek" userId="3c562f35-c0ff-43bd-9ae3-67977ae3d7c0" providerId="ADAL" clId="{005CFF9F-065F-41A7-9EE5-0C7778486458}" dt="2023-10-04T07:33:34.938" v="519"/>
          <ac:spMkLst>
            <pc:docMk/>
            <pc:sldMk cId="469124312" sldId="264"/>
            <ac:spMk id="5" creationId="{2E9656B7-AE9B-DA7F-5340-487A8BFBE7BD}"/>
          </ac:spMkLst>
        </pc:spChg>
        <pc:spChg chg="del">
          <ac:chgData name="Antonio Tupek" userId="3c562f35-c0ff-43bd-9ae3-67977ae3d7c0" providerId="ADAL" clId="{005CFF9F-065F-41A7-9EE5-0C7778486458}" dt="2023-10-04T07:33:20.281" v="514" actId="478"/>
          <ac:spMkLst>
            <pc:docMk/>
            <pc:sldMk cId="469124312" sldId="264"/>
            <ac:spMk id="6" creationId="{EB065D9D-F604-F378-C326-080678C592F2}"/>
          </ac:spMkLst>
        </pc:spChg>
        <pc:spChg chg="add del mod">
          <ac:chgData name="Antonio Tupek" userId="3c562f35-c0ff-43bd-9ae3-67977ae3d7c0" providerId="ADAL" clId="{005CFF9F-065F-41A7-9EE5-0C7778486458}" dt="2023-10-04T08:32:47.332" v="1301"/>
          <ac:spMkLst>
            <pc:docMk/>
            <pc:sldMk cId="469124312" sldId="264"/>
            <ac:spMk id="16" creationId="{14F6476F-7907-8955-8C02-607A08EB9174}"/>
          </ac:spMkLst>
        </pc:spChg>
        <pc:spChg chg="add del mod">
          <ac:chgData name="Antonio Tupek" userId="3c562f35-c0ff-43bd-9ae3-67977ae3d7c0" providerId="ADAL" clId="{005CFF9F-065F-41A7-9EE5-0C7778486458}" dt="2023-10-04T08:32:51.356" v="1303" actId="478"/>
          <ac:spMkLst>
            <pc:docMk/>
            <pc:sldMk cId="469124312" sldId="264"/>
            <ac:spMk id="23" creationId="{B34A6B50-BD26-FAC1-4B72-11D5D025214C}"/>
          </ac:spMkLst>
        </pc:spChg>
        <pc:spChg chg="add mod">
          <ac:chgData name="Antonio Tupek" userId="3c562f35-c0ff-43bd-9ae3-67977ae3d7c0" providerId="ADAL" clId="{005CFF9F-065F-41A7-9EE5-0C7778486458}" dt="2023-10-04T09:54:57.558" v="3115" actId="20577"/>
          <ac:spMkLst>
            <pc:docMk/>
            <pc:sldMk cId="469124312" sldId="264"/>
            <ac:spMk id="30" creationId="{EA0C3C1B-770D-54C3-5A84-67062AD946BA}"/>
          </ac:spMkLst>
        </pc:spChg>
        <pc:spChg chg="add del mod">
          <ac:chgData name="Antonio Tupek" userId="3c562f35-c0ff-43bd-9ae3-67977ae3d7c0" providerId="ADAL" clId="{005CFF9F-065F-41A7-9EE5-0C7778486458}" dt="2023-10-04T09:20:28.416" v="2416" actId="478"/>
          <ac:spMkLst>
            <pc:docMk/>
            <pc:sldMk cId="469124312" sldId="264"/>
            <ac:spMk id="40" creationId="{90F79976-A2DB-2121-9A13-AF5DDD47CC09}"/>
          </ac:spMkLst>
        </pc:spChg>
        <pc:spChg chg="add del mod">
          <ac:chgData name="Antonio Tupek" userId="3c562f35-c0ff-43bd-9ae3-67977ae3d7c0" providerId="ADAL" clId="{005CFF9F-065F-41A7-9EE5-0C7778486458}" dt="2023-10-04T09:23:07.024" v="2436" actId="478"/>
          <ac:spMkLst>
            <pc:docMk/>
            <pc:sldMk cId="469124312" sldId="264"/>
            <ac:spMk id="42" creationId="{81FF9335-3EC9-E133-98FB-6EFC6F410F28}"/>
          </ac:spMkLst>
        </pc:spChg>
        <pc:spChg chg="add del">
          <ac:chgData name="Antonio Tupek" userId="3c562f35-c0ff-43bd-9ae3-67977ae3d7c0" providerId="ADAL" clId="{005CFF9F-065F-41A7-9EE5-0C7778486458}" dt="2023-10-04T09:22:24.028" v="2427" actId="478"/>
          <ac:spMkLst>
            <pc:docMk/>
            <pc:sldMk cId="469124312" sldId="264"/>
            <ac:spMk id="43" creationId="{FE6AFC01-E4D0-E66D-F83F-1995B7F23758}"/>
          </ac:spMkLst>
        </pc:spChg>
        <pc:spChg chg="add mod">
          <ac:chgData name="Antonio Tupek" userId="3c562f35-c0ff-43bd-9ae3-67977ae3d7c0" providerId="ADAL" clId="{005CFF9F-065F-41A7-9EE5-0C7778486458}" dt="2023-10-04T09:29:32.625" v="2540" actId="14100"/>
          <ac:spMkLst>
            <pc:docMk/>
            <pc:sldMk cId="469124312" sldId="264"/>
            <ac:spMk id="66" creationId="{4A080014-7B47-D8B5-BBB0-BBA00E357578}"/>
          </ac:spMkLst>
        </pc:spChg>
        <pc:spChg chg="add mod">
          <ac:chgData name="Antonio Tupek" userId="3c562f35-c0ff-43bd-9ae3-67977ae3d7c0" providerId="ADAL" clId="{005CFF9F-065F-41A7-9EE5-0C7778486458}" dt="2023-10-04T09:31:28.763" v="2590" actId="1076"/>
          <ac:spMkLst>
            <pc:docMk/>
            <pc:sldMk cId="469124312" sldId="264"/>
            <ac:spMk id="67" creationId="{753650A7-DCE9-E72E-591B-AAFFEC360365}"/>
          </ac:spMkLst>
        </pc:spChg>
        <pc:spChg chg="add mod">
          <ac:chgData name="Antonio Tupek" userId="3c562f35-c0ff-43bd-9ae3-67977ae3d7c0" providerId="ADAL" clId="{005CFF9F-065F-41A7-9EE5-0C7778486458}" dt="2023-10-04T12:52:18.919" v="4538" actId="14100"/>
          <ac:spMkLst>
            <pc:docMk/>
            <pc:sldMk cId="469124312" sldId="264"/>
            <ac:spMk id="68" creationId="{88C57949-0B3D-67CF-65A4-52294DC2A833}"/>
          </ac:spMkLst>
        </pc:spChg>
        <pc:grpChg chg="add del mod">
          <ac:chgData name="Antonio Tupek" userId="3c562f35-c0ff-43bd-9ae3-67977ae3d7c0" providerId="ADAL" clId="{005CFF9F-065F-41A7-9EE5-0C7778486458}" dt="2023-10-04T08:58:02.926" v="1976" actId="478"/>
          <ac:grpSpMkLst>
            <pc:docMk/>
            <pc:sldMk cId="469124312" sldId="264"/>
            <ac:grpSpMk id="9" creationId="{240F37DC-45D0-80F7-1E72-71C8FCC8AE8E}"/>
          </ac:grpSpMkLst>
        </pc:grpChg>
        <pc:grpChg chg="del">
          <ac:chgData name="Antonio Tupek" userId="3c562f35-c0ff-43bd-9ae3-67977ae3d7c0" providerId="ADAL" clId="{005CFF9F-065F-41A7-9EE5-0C7778486458}" dt="2023-10-04T08:31:52.443" v="1297" actId="478"/>
          <ac:grpSpMkLst>
            <pc:docMk/>
            <pc:sldMk cId="469124312" sldId="264"/>
            <ac:grpSpMk id="22" creationId="{B2123E96-ED97-1BE7-ED41-08C172E1E6AB}"/>
          </ac:grpSpMkLst>
        </pc:grpChg>
        <pc:grpChg chg="del">
          <ac:chgData name="Antonio Tupek" userId="3c562f35-c0ff-43bd-9ae3-67977ae3d7c0" providerId="ADAL" clId="{005CFF9F-065F-41A7-9EE5-0C7778486458}" dt="2023-10-04T08:31:53.903" v="1298" actId="478"/>
          <ac:grpSpMkLst>
            <pc:docMk/>
            <pc:sldMk cId="469124312" sldId="264"/>
            <ac:grpSpMk id="24" creationId="{A3F3406E-CD90-B935-12EB-118D7DD8C49F}"/>
          </ac:grpSpMkLst>
        </pc:grpChg>
        <pc:grpChg chg="del">
          <ac:chgData name="Antonio Tupek" userId="3c562f35-c0ff-43bd-9ae3-67977ae3d7c0" providerId="ADAL" clId="{005CFF9F-065F-41A7-9EE5-0C7778486458}" dt="2023-10-04T08:31:51.352" v="1296" actId="478"/>
          <ac:grpSpMkLst>
            <pc:docMk/>
            <pc:sldMk cId="469124312" sldId="264"/>
            <ac:grpSpMk id="25" creationId="{09106B9D-5F8C-4066-6373-710A40FE9D52}"/>
          </ac:grpSpMkLst>
        </pc:grpChg>
        <pc:grpChg chg="add mod">
          <ac:chgData name="Antonio Tupek" userId="3c562f35-c0ff-43bd-9ae3-67977ae3d7c0" providerId="ADAL" clId="{005CFF9F-065F-41A7-9EE5-0C7778486458}" dt="2023-10-04T08:59:13.472" v="1994"/>
          <ac:grpSpMkLst>
            <pc:docMk/>
            <pc:sldMk cId="469124312" sldId="264"/>
            <ac:grpSpMk id="31" creationId="{EFF423FA-C940-3FF7-7F42-971886501A0E}"/>
          </ac:grpSpMkLst>
        </pc:grpChg>
        <pc:graphicFrameChg chg="add mod">
          <ac:chgData name="Antonio Tupek" userId="3c562f35-c0ff-43bd-9ae3-67977ae3d7c0" providerId="ADAL" clId="{005CFF9F-065F-41A7-9EE5-0C7778486458}" dt="2023-10-04T09:20:18.907" v="2413" actId="1076"/>
          <ac:graphicFrameMkLst>
            <pc:docMk/>
            <pc:sldMk cId="469124312" sldId="264"/>
            <ac:graphicFrameMk id="36" creationId="{A3D62BA7-8BEA-F84A-46E2-FB7530449A91}"/>
          </ac:graphicFrameMkLst>
        </pc:graphicFrameChg>
        <pc:graphicFrameChg chg="add mod">
          <ac:chgData name="Antonio Tupek" userId="3c562f35-c0ff-43bd-9ae3-67977ae3d7c0" providerId="ADAL" clId="{005CFF9F-065F-41A7-9EE5-0C7778486458}" dt="2023-10-04T12:52:04.602" v="4525" actId="1582"/>
          <ac:graphicFrameMkLst>
            <pc:docMk/>
            <pc:sldMk cId="469124312" sldId="264"/>
            <ac:graphicFrameMk id="37" creationId="{4526D619-C487-8A55-4D78-BA7799DA0B68}"/>
          </ac:graphicFrameMkLst>
        </pc:graphicFrameChg>
        <pc:graphicFrameChg chg="add mod">
          <ac:chgData name="Antonio Tupek" userId="3c562f35-c0ff-43bd-9ae3-67977ae3d7c0" providerId="ADAL" clId="{005CFF9F-065F-41A7-9EE5-0C7778486458}" dt="2023-10-04T09:20:23.365" v="2414" actId="1076"/>
          <ac:graphicFrameMkLst>
            <pc:docMk/>
            <pc:sldMk cId="469124312" sldId="264"/>
            <ac:graphicFrameMk id="38" creationId="{298279EF-4B3C-ACF8-120B-055CAAADF576}"/>
          </ac:graphicFrameMkLst>
        </pc:graphicFrameChg>
        <pc:graphicFrameChg chg="add mod">
          <ac:chgData name="Antonio Tupek" userId="3c562f35-c0ff-43bd-9ae3-67977ae3d7c0" providerId="ADAL" clId="{005CFF9F-065F-41A7-9EE5-0C7778486458}" dt="2023-10-04T09:20:26.434" v="2415" actId="1076"/>
          <ac:graphicFrameMkLst>
            <pc:docMk/>
            <pc:sldMk cId="469124312" sldId="264"/>
            <ac:graphicFrameMk id="39" creationId="{23158305-B4FA-6BEE-FEA8-A7677984F367}"/>
          </ac:graphicFrameMkLst>
        </pc:graphicFrameChg>
        <pc:graphicFrameChg chg="add mod">
          <ac:chgData name="Antonio Tupek" userId="3c562f35-c0ff-43bd-9ae3-67977ae3d7c0" providerId="ADAL" clId="{005CFF9F-065F-41A7-9EE5-0C7778486458}" dt="2023-10-04T09:54:26.105" v="3096" actId="1076"/>
          <ac:graphicFrameMkLst>
            <pc:docMk/>
            <pc:sldMk cId="469124312" sldId="264"/>
            <ac:graphicFrameMk id="41" creationId="{90C9D8DE-69C1-F7EB-2210-49A5E5F4391F}"/>
          </ac:graphicFrameMkLst>
        </pc:graphicFrameChg>
        <pc:picChg chg="mod">
          <ac:chgData name="Antonio Tupek" userId="3c562f35-c0ff-43bd-9ae3-67977ae3d7c0" providerId="ADAL" clId="{005CFF9F-065F-41A7-9EE5-0C7778486458}" dt="2023-10-04T08:58:02.795" v="1975" actId="1076"/>
          <ac:picMkLst>
            <pc:docMk/>
            <pc:sldMk cId="469124312" sldId="264"/>
            <ac:picMk id="12" creationId="{F228C12E-9F2E-4D7A-201C-7BEF6BE724AE}"/>
          </ac:picMkLst>
        </pc:picChg>
        <pc:picChg chg="mod">
          <ac:chgData name="Antonio Tupek" userId="3c562f35-c0ff-43bd-9ae3-67977ae3d7c0" providerId="ADAL" clId="{005CFF9F-065F-41A7-9EE5-0C7778486458}" dt="2023-10-04T08:58:02.795" v="1975" actId="1076"/>
          <ac:picMkLst>
            <pc:docMk/>
            <pc:sldMk cId="469124312" sldId="264"/>
            <ac:picMk id="14" creationId="{A98B4E13-701F-6873-6C0A-189F0B723011}"/>
          </ac:picMkLst>
        </pc:picChg>
        <pc:picChg chg="mod">
          <ac:chgData name="Antonio Tupek" userId="3c562f35-c0ff-43bd-9ae3-67977ae3d7c0" providerId="ADAL" clId="{005CFF9F-065F-41A7-9EE5-0C7778486458}" dt="2023-10-04T08:58:02.795" v="1975" actId="1076"/>
          <ac:picMkLst>
            <pc:docMk/>
            <pc:sldMk cId="469124312" sldId="264"/>
            <ac:picMk id="15" creationId="{4E867CF6-179F-C26D-4E89-CCE689329B18}"/>
          </ac:picMkLst>
        </pc:picChg>
        <pc:picChg chg="mod">
          <ac:chgData name="Antonio Tupek" userId="3c562f35-c0ff-43bd-9ae3-67977ae3d7c0" providerId="ADAL" clId="{005CFF9F-065F-41A7-9EE5-0C7778486458}" dt="2023-10-04T08:59:13.472" v="1994"/>
          <ac:picMkLst>
            <pc:docMk/>
            <pc:sldMk cId="469124312" sldId="264"/>
            <ac:picMk id="32" creationId="{6A8E350E-54BA-DA6D-D0D2-AC919AF25107}"/>
          </ac:picMkLst>
        </pc:picChg>
        <pc:picChg chg="mod">
          <ac:chgData name="Antonio Tupek" userId="3c562f35-c0ff-43bd-9ae3-67977ae3d7c0" providerId="ADAL" clId="{005CFF9F-065F-41A7-9EE5-0C7778486458}" dt="2023-10-04T08:59:13.472" v="1994"/>
          <ac:picMkLst>
            <pc:docMk/>
            <pc:sldMk cId="469124312" sldId="264"/>
            <ac:picMk id="33" creationId="{66314979-6CD0-87BB-20A7-E93CA11C378A}"/>
          </ac:picMkLst>
        </pc:picChg>
        <pc:picChg chg="mod">
          <ac:chgData name="Antonio Tupek" userId="3c562f35-c0ff-43bd-9ae3-67977ae3d7c0" providerId="ADAL" clId="{005CFF9F-065F-41A7-9EE5-0C7778486458}" dt="2023-10-04T08:59:13.472" v="1994"/>
          <ac:picMkLst>
            <pc:docMk/>
            <pc:sldMk cId="469124312" sldId="264"/>
            <ac:picMk id="34" creationId="{2CF32900-893D-9ABA-FEEE-600441D0A344}"/>
          </ac:picMkLst>
        </pc:picChg>
        <pc:picChg chg="mod">
          <ac:chgData name="Antonio Tupek" userId="3c562f35-c0ff-43bd-9ae3-67977ae3d7c0" providerId="ADAL" clId="{005CFF9F-065F-41A7-9EE5-0C7778486458}" dt="2023-10-04T08:59:13.472" v="1994"/>
          <ac:picMkLst>
            <pc:docMk/>
            <pc:sldMk cId="469124312" sldId="264"/>
            <ac:picMk id="35" creationId="{29EC7BFA-A811-2CE3-A44B-7E93AB60756F}"/>
          </ac:picMkLst>
        </pc:picChg>
        <pc:cxnChg chg="add del mod">
          <ac:chgData name="Antonio Tupek" userId="3c562f35-c0ff-43bd-9ae3-67977ae3d7c0" providerId="ADAL" clId="{005CFF9F-065F-41A7-9EE5-0C7778486458}" dt="2023-10-04T09:25:12.662" v="2477" actId="478"/>
          <ac:cxnSpMkLst>
            <pc:docMk/>
            <pc:sldMk cId="469124312" sldId="264"/>
            <ac:cxnSpMk id="45" creationId="{4F3BC643-35B0-BDBF-49F6-A0111B6F8BCC}"/>
          </ac:cxnSpMkLst>
        </pc:cxnChg>
        <pc:cxnChg chg="add del mod">
          <ac:chgData name="Antonio Tupek" userId="3c562f35-c0ff-43bd-9ae3-67977ae3d7c0" providerId="ADAL" clId="{005CFF9F-065F-41A7-9EE5-0C7778486458}" dt="2023-10-04T09:25:13.332" v="2478" actId="478"/>
          <ac:cxnSpMkLst>
            <pc:docMk/>
            <pc:sldMk cId="469124312" sldId="264"/>
            <ac:cxnSpMk id="65" creationId="{CD2C8BCF-0BB4-0978-B3B4-38225DC7B344}"/>
          </ac:cxnSpMkLst>
        </pc:cxnChg>
      </pc:sldChg>
      <pc:sldChg chg="addSp delSp modSp del">
        <pc:chgData name="Antonio Tupek" userId="3c562f35-c0ff-43bd-9ae3-67977ae3d7c0" providerId="ADAL" clId="{005CFF9F-065F-41A7-9EE5-0C7778486458}" dt="2023-10-04T10:00:20.213" v="3167" actId="2696"/>
        <pc:sldMkLst>
          <pc:docMk/>
          <pc:sldMk cId="2790903771" sldId="265"/>
        </pc:sldMkLst>
        <pc:spChg chg="del">
          <ac:chgData name="Antonio Tupek" userId="3c562f35-c0ff-43bd-9ae3-67977ae3d7c0" providerId="ADAL" clId="{005CFF9F-065F-41A7-9EE5-0C7778486458}" dt="2023-10-04T07:33:21.849" v="515" actId="478"/>
          <ac:spMkLst>
            <pc:docMk/>
            <pc:sldMk cId="2790903771" sldId="265"/>
            <ac:spMk id="6" creationId="{EB065D9D-F604-F378-C326-080678C592F2}"/>
          </ac:spMkLst>
        </pc:spChg>
        <pc:spChg chg="add mod">
          <ac:chgData name="Antonio Tupek" userId="3c562f35-c0ff-43bd-9ae3-67977ae3d7c0" providerId="ADAL" clId="{005CFF9F-065F-41A7-9EE5-0C7778486458}" dt="2023-10-04T07:33:35.726" v="520"/>
          <ac:spMkLst>
            <pc:docMk/>
            <pc:sldMk cId="2790903771" sldId="265"/>
            <ac:spMk id="8" creationId="{0B82578F-0CA5-E19E-97FD-B6906033E161}"/>
          </ac:spMkLst>
        </pc:spChg>
        <pc:grpChg chg="add mod">
          <ac:chgData name="Antonio Tupek" userId="3c562f35-c0ff-43bd-9ae3-67977ae3d7c0" providerId="ADAL" clId="{005CFF9F-065F-41A7-9EE5-0C7778486458}" dt="2023-10-04T08:59:16.524" v="1995"/>
          <ac:grpSpMkLst>
            <pc:docMk/>
            <pc:sldMk cId="2790903771" sldId="265"/>
            <ac:grpSpMk id="9" creationId="{8E4C5280-1579-4AB5-411C-EE00C103D1A1}"/>
          </ac:grpSpMkLst>
        </pc:grpChg>
        <pc:picChg chg="mod">
          <ac:chgData name="Antonio Tupek" userId="3c562f35-c0ff-43bd-9ae3-67977ae3d7c0" providerId="ADAL" clId="{005CFF9F-065F-41A7-9EE5-0C7778486458}" dt="2023-10-04T08:59:16.524" v="1995"/>
          <ac:picMkLst>
            <pc:docMk/>
            <pc:sldMk cId="2790903771" sldId="265"/>
            <ac:picMk id="11" creationId="{71172209-B24B-769D-613D-25E14EE35D9A}"/>
          </ac:picMkLst>
        </pc:picChg>
        <pc:picChg chg="mod">
          <ac:chgData name="Antonio Tupek" userId="3c562f35-c0ff-43bd-9ae3-67977ae3d7c0" providerId="ADAL" clId="{005CFF9F-065F-41A7-9EE5-0C7778486458}" dt="2023-10-04T08:59:16.524" v="1995"/>
          <ac:picMkLst>
            <pc:docMk/>
            <pc:sldMk cId="2790903771" sldId="265"/>
            <ac:picMk id="12" creationId="{F0F4C0AA-82B8-22DE-D384-B54A2CA39348}"/>
          </ac:picMkLst>
        </pc:picChg>
        <pc:picChg chg="mod">
          <ac:chgData name="Antonio Tupek" userId="3c562f35-c0ff-43bd-9ae3-67977ae3d7c0" providerId="ADAL" clId="{005CFF9F-065F-41A7-9EE5-0C7778486458}" dt="2023-10-04T08:59:16.524" v="1995"/>
          <ac:picMkLst>
            <pc:docMk/>
            <pc:sldMk cId="2790903771" sldId="265"/>
            <ac:picMk id="13" creationId="{2127A71A-A6CA-7404-756E-4FF0AA51B6DD}"/>
          </ac:picMkLst>
        </pc:picChg>
        <pc:picChg chg="mod">
          <ac:chgData name="Antonio Tupek" userId="3c562f35-c0ff-43bd-9ae3-67977ae3d7c0" providerId="ADAL" clId="{005CFF9F-065F-41A7-9EE5-0C7778486458}" dt="2023-10-04T08:59:16.524" v="1995"/>
          <ac:picMkLst>
            <pc:docMk/>
            <pc:sldMk cId="2790903771" sldId="265"/>
            <ac:picMk id="14" creationId="{C6403067-BDEC-9129-3184-06F2E9CA8DC9}"/>
          </ac:picMkLst>
        </pc:picChg>
      </pc:sldChg>
      <pc:sldChg chg="addSp delSp modSp del">
        <pc:chgData name="Antonio Tupek" userId="3c562f35-c0ff-43bd-9ae3-67977ae3d7c0" providerId="ADAL" clId="{005CFF9F-065F-41A7-9EE5-0C7778486458}" dt="2023-10-04T10:00:24.204" v="3168" actId="2696"/>
        <pc:sldMkLst>
          <pc:docMk/>
          <pc:sldMk cId="1375523456" sldId="266"/>
        </pc:sldMkLst>
        <pc:spChg chg="add mod">
          <ac:chgData name="Antonio Tupek" userId="3c562f35-c0ff-43bd-9ae3-67977ae3d7c0" providerId="ADAL" clId="{005CFF9F-065F-41A7-9EE5-0C7778486458}" dt="2023-10-04T07:33:36.500" v="521"/>
          <ac:spMkLst>
            <pc:docMk/>
            <pc:sldMk cId="1375523456" sldId="266"/>
            <ac:spMk id="3" creationId="{21FB6A68-67C8-6906-8AE2-06EB3C83718A}"/>
          </ac:spMkLst>
        </pc:spChg>
        <pc:spChg chg="del">
          <ac:chgData name="Antonio Tupek" userId="3c562f35-c0ff-43bd-9ae3-67977ae3d7c0" providerId="ADAL" clId="{005CFF9F-065F-41A7-9EE5-0C7778486458}" dt="2023-10-04T07:33:23.621" v="516" actId="478"/>
          <ac:spMkLst>
            <pc:docMk/>
            <pc:sldMk cId="1375523456" sldId="266"/>
            <ac:spMk id="6" creationId="{EB065D9D-F604-F378-C326-080678C592F2}"/>
          </ac:spMkLst>
        </pc:spChg>
      </pc:sldChg>
      <pc:sldChg chg="addSp delSp modSp mod">
        <pc:chgData name="Antonio Tupek" userId="3c562f35-c0ff-43bd-9ae3-67977ae3d7c0" providerId="ADAL" clId="{005CFF9F-065F-41A7-9EE5-0C7778486458}" dt="2023-10-04T09:51:58.639" v="3041" actId="20577"/>
        <pc:sldMkLst>
          <pc:docMk/>
          <pc:sldMk cId="3801180061" sldId="267"/>
        </pc:sldMkLst>
        <pc:spChg chg="del">
          <ac:chgData name="Antonio Tupek" userId="3c562f35-c0ff-43bd-9ae3-67977ae3d7c0" providerId="ADAL" clId="{005CFF9F-065F-41A7-9EE5-0C7778486458}" dt="2023-10-04T08:08:15.235" v="838" actId="478"/>
          <ac:spMkLst>
            <pc:docMk/>
            <pc:sldMk cId="3801180061" sldId="267"/>
            <ac:spMk id="2" creationId="{1909B32F-0D8D-8792-8EE3-D66988BCA964}"/>
          </ac:spMkLst>
        </pc:spChg>
        <pc:spChg chg="mod">
          <ac:chgData name="Antonio Tupek" userId="3c562f35-c0ff-43bd-9ae3-67977ae3d7c0" providerId="ADAL" clId="{005CFF9F-065F-41A7-9EE5-0C7778486458}" dt="2023-10-04T08:30:43.294" v="1285" actId="207"/>
          <ac:spMkLst>
            <pc:docMk/>
            <pc:sldMk cId="3801180061" sldId="267"/>
            <ac:spMk id="3" creationId="{2278067E-B7F6-95BD-FC93-0801C9AB503A}"/>
          </ac:spMkLst>
        </pc:spChg>
        <pc:spChg chg="mod">
          <ac:chgData name="Antonio Tupek" userId="3c562f35-c0ff-43bd-9ae3-67977ae3d7c0" providerId="ADAL" clId="{005CFF9F-065F-41A7-9EE5-0C7778486458}" dt="2023-10-04T08:07:54.015" v="836" actId="165"/>
          <ac:spMkLst>
            <pc:docMk/>
            <pc:sldMk cId="3801180061" sldId="267"/>
            <ac:spMk id="4" creationId="{EF186A6D-E50F-D071-F670-E33477787CF0}"/>
          </ac:spMkLst>
        </pc:spChg>
        <pc:spChg chg="del">
          <ac:chgData name="Antonio Tupek" userId="3c562f35-c0ff-43bd-9ae3-67977ae3d7c0" providerId="ADAL" clId="{005CFF9F-065F-41A7-9EE5-0C7778486458}" dt="2023-10-04T07:33:13.169" v="510" actId="478"/>
          <ac:spMkLst>
            <pc:docMk/>
            <pc:sldMk cId="3801180061" sldId="267"/>
            <ac:spMk id="6" creationId="{EB065D9D-F604-F378-C326-080678C592F2}"/>
          </ac:spMkLst>
        </pc:spChg>
        <pc:spChg chg="mod topLvl">
          <ac:chgData name="Antonio Tupek" userId="3c562f35-c0ff-43bd-9ae3-67977ae3d7c0" providerId="ADAL" clId="{005CFF9F-065F-41A7-9EE5-0C7778486458}" dt="2023-10-04T08:07:54.015" v="836" actId="165"/>
          <ac:spMkLst>
            <pc:docMk/>
            <pc:sldMk cId="3801180061" sldId="267"/>
            <ac:spMk id="8" creationId="{3C6AD4A7-A117-5600-BB41-14335993A860}"/>
          </ac:spMkLst>
        </pc:spChg>
        <pc:spChg chg="add mod">
          <ac:chgData name="Antonio Tupek" userId="3c562f35-c0ff-43bd-9ae3-67977ae3d7c0" providerId="ADAL" clId="{005CFF9F-065F-41A7-9EE5-0C7778486458}" dt="2023-10-04T07:33:13.722" v="511"/>
          <ac:spMkLst>
            <pc:docMk/>
            <pc:sldMk cId="3801180061" sldId="267"/>
            <ac:spMk id="12" creationId="{D90F89C2-ACE6-0D78-E25C-A663E342072B}"/>
          </ac:spMkLst>
        </pc:spChg>
        <pc:spChg chg="add del mod">
          <ac:chgData name="Antonio Tupek" userId="3c562f35-c0ff-43bd-9ae3-67977ae3d7c0" providerId="ADAL" clId="{005CFF9F-065F-41A7-9EE5-0C7778486458}" dt="2023-10-04T08:08:19.719" v="840" actId="478"/>
          <ac:spMkLst>
            <pc:docMk/>
            <pc:sldMk cId="3801180061" sldId="267"/>
            <ac:spMk id="15" creationId="{33112078-7274-A90B-3167-11449CC348DE}"/>
          </ac:spMkLst>
        </pc:spChg>
        <pc:spChg chg="add mod">
          <ac:chgData name="Antonio Tupek" userId="3c562f35-c0ff-43bd-9ae3-67977ae3d7c0" providerId="ADAL" clId="{005CFF9F-065F-41A7-9EE5-0C7778486458}" dt="2023-10-04T09:51:58.639" v="3041" actId="20577"/>
          <ac:spMkLst>
            <pc:docMk/>
            <pc:sldMk cId="3801180061" sldId="267"/>
            <ac:spMk id="16" creationId="{AE4926FE-3340-41C2-5624-13C30975A960}"/>
          </ac:spMkLst>
        </pc:spChg>
        <pc:spChg chg="add del mod">
          <ac:chgData name="Antonio Tupek" userId="3c562f35-c0ff-43bd-9ae3-67977ae3d7c0" providerId="ADAL" clId="{005CFF9F-065F-41A7-9EE5-0C7778486458}" dt="2023-10-04T08:58:43.188" v="1989" actId="478"/>
          <ac:spMkLst>
            <pc:docMk/>
            <pc:sldMk cId="3801180061" sldId="267"/>
            <ac:spMk id="21" creationId="{B14CD701-A446-80B9-1798-7E89AEEE85C4}"/>
          </ac:spMkLst>
        </pc:spChg>
        <pc:spChg chg="add mod">
          <ac:chgData name="Antonio Tupek" userId="3c562f35-c0ff-43bd-9ae3-67977ae3d7c0" providerId="ADAL" clId="{005CFF9F-065F-41A7-9EE5-0C7778486458}" dt="2023-10-04T08:22:05.631" v="1205" actId="1076"/>
          <ac:spMkLst>
            <pc:docMk/>
            <pc:sldMk cId="3801180061" sldId="267"/>
            <ac:spMk id="25" creationId="{8547A51D-C989-8620-8BB4-1E1EE05FF1AB}"/>
          </ac:spMkLst>
        </pc:spChg>
        <pc:grpChg chg="mod topLvl">
          <ac:chgData name="Antonio Tupek" userId="3c562f35-c0ff-43bd-9ae3-67977ae3d7c0" providerId="ADAL" clId="{005CFF9F-065F-41A7-9EE5-0C7778486458}" dt="2023-10-04T08:07:54.015" v="836" actId="165"/>
          <ac:grpSpMkLst>
            <pc:docMk/>
            <pc:sldMk cId="3801180061" sldId="267"/>
            <ac:grpSpMk id="5" creationId="{D77C2603-41A6-348F-9ECC-D836AC0CA33A}"/>
          </ac:grpSpMkLst>
        </pc:grpChg>
        <pc:grpChg chg="add del mod">
          <ac:chgData name="Antonio Tupek" userId="3c562f35-c0ff-43bd-9ae3-67977ae3d7c0" providerId="ADAL" clId="{005CFF9F-065F-41A7-9EE5-0C7778486458}" dt="2023-10-04T08:11:31.856" v="918" actId="478"/>
          <ac:grpSpMkLst>
            <pc:docMk/>
            <pc:sldMk cId="3801180061" sldId="267"/>
            <ac:grpSpMk id="11" creationId="{0586F461-2C2C-2802-78B3-20E520CCA22C}"/>
          </ac:grpSpMkLst>
        </pc:grpChg>
        <pc:grpChg chg="add mod">
          <ac:chgData name="Antonio Tupek" userId="3c562f35-c0ff-43bd-9ae3-67977ae3d7c0" providerId="ADAL" clId="{005CFF9F-065F-41A7-9EE5-0C7778486458}" dt="2023-10-04T08:30:56.329" v="1295" actId="1037"/>
          <ac:grpSpMkLst>
            <pc:docMk/>
            <pc:sldMk cId="3801180061" sldId="267"/>
            <ac:grpSpMk id="26" creationId="{B7A8FDF1-A0EF-1E8E-C0F4-95650741AA2F}"/>
          </ac:grpSpMkLst>
        </pc:grpChg>
        <pc:grpChg chg="add del mod">
          <ac:chgData name="Antonio Tupek" userId="3c562f35-c0ff-43bd-9ae3-67977ae3d7c0" providerId="ADAL" clId="{005CFF9F-065F-41A7-9EE5-0C7778486458}" dt="2023-10-04T08:57:54.142" v="1971" actId="478"/>
          <ac:grpSpMkLst>
            <pc:docMk/>
            <pc:sldMk cId="3801180061" sldId="267"/>
            <ac:grpSpMk id="27" creationId="{2830326B-BC21-82FD-FFE7-F859A27B49BC}"/>
          </ac:grpSpMkLst>
        </pc:grpChg>
        <pc:grpChg chg="add del mod">
          <ac:chgData name="Antonio Tupek" userId="3c562f35-c0ff-43bd-9ae3-67977ae3d7c0" providerId="ADAL" clId="{005CFF9F-065F-41A7-9EE5-0C7778486458}" dt="2023-10-04T08:58:24.613" v="1987" actId="478"/>
          <ac:grpSpMkLst>
            <pc:docMk/>
            <pc:sldMk cId="3801180061" sldId="267"/>
            <ac:grpSpMk id="31" creationId="{2615AB08-6F85-94A2-A49F-A2AFEDBC26E7}"/>
          </ac:grpSpMkLst>
        </pc:grpChg>
        <pc:grpChg chg="add mod">
          <ac:chgData name="Antonio Tupek" userId="3c562f35-c0ff-43bd-9ae3-67977ae3d7c0" providerId="ADAL" clId="{005CFF9F-065F-41A7-9EE5-0C7778486458}" dt="2023-10-04T08:58:25.260" v="1988"/>
          <ac:grpSpMkLst>
            <pc:docMk/>
            <pc:sldMk cId="3801180061" sldId="267"/>
            <ac:grpSpMk id="1029" creationId="{FF354092-C1CB-F6B7-179B-8D0EB8B45D9F}"/>
          </ac:grpSpMkLst>
        </pc:grpChg>
        <pc:graphicFrameChg chg="del">
          <ac:chgData name="Antonio Tupek" userId="3c562f35-c0ff-43bd-9ae3-67977ae3d7c0" providerId="ADAL" clId="{005CFF9F-065F-41A7-9EE5-0C7778486458}" dt="2023-10-04T08:16:21.510" v="1027" actId="478"/>
          <ac:graphicFrameMkLst>
            <pc:docMk/>
            <pc:sldMk cId="3801180061" sldId="267"/>
            <ac:graphicFrameMk id="9" creationId="{3C67FD50-0A35-C3EE-EB10-D1C5ABC4BD97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08:14:49.979" v="994"/>
          <ac:graphicFrameMkLst>
            <pc:docMk/>
            <pc:sldMk cId="3801180061" sldId="267"/>
            <ac:graphicFrameMk id="17" creationId="{A88EB525-AD3A-9F95-6629-136E2ABC3FBB}"/>
          </ac:graphicFrameMkLst>
        </pc:graphicFrameChg>
        <pc:graphicFrameChg chg="add mod">
          <ac:chgData name="Antonio Tupek" userId="3c562f35-c0ff-43bd-9ae3-67977ae3d7c0" providerId="ADAL" clId="{005CFF9F-065F-41A7-9EE5-0C7778486458}" dt="2023-10-04T08:21:25.733" v="1193" actId="1076"/>
          <ac:graphicFrameMkLst>
            <pc:docMk/>
            <pc:sldMk cId="3801180061" sldId="267"/>
            <ac:graphicFrameMk id="22" creationId="{C5C49424-4CF2-F088-B2C6-0D9E3BDBC1B1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08:19:48.791" v="1156"/>
          <ac:graphicFrameMkLst>
            <pc:docMk/>
            <pc:sldMk cId="3801180061" sldId="267"/>
            <ac:graphicFrameMk id="23" creationId="{5B6C2CA7-F853-90DD-32E4-139F2DD06AD3}"/>
          </ac:graphicFrameMkLst>
        </pc:graphicFrameChg>
        <pc:picChg chg="mod">
          <ac:chgData name="Antonio Tupek" userId="3c562f35-c0ff-43bd-9ae3-67977ae3d7c0" providerId="ADAL" clId="{005CFF9F-065F-41A7-9EE5-0C7778486458}" dt="2023-10-04T08:07:54.015" v="836" actId="165"/>
          <ac:picMkLst>
            <pc:docMk/>
            <pc:sldMk cId="3801180061" sldId="267"/>
            <ac:picMk id="13" creationId="{4BD0042A-3FF9-BC57-E8AC-4D7D3998E932}"/>
          </ac:picMkLst>
        </pc:picChg>
        <pc:picChg chg="add mod">
          <ac:chgData name="Antonio Tupek" userId="3c562f35-c0ff-43bd-9ae3-67977ae3d7c0" providerId="ADAL" clId="{005CFF9F-065F-41A7-9EE5-0C7778486458}" dt="2023-10-04T08:21:13.978" v="1191" actId="164"/>
          <ac:picMkLst>
            <pc:docMk/>
            <pc:sldMk cId="3801180061" sldId="267"/>
            <ac:picMk id="19" creationId="{162E2F23-EF70-AA52-4924-CAA66215E1BB}"/>
          </ac:picMkLst>
        </pc:picChg>
        <pc:picChg chg="add del mod">
          <ac:chgData name="Antonio Tupek" userId="3c562f35-c0ff-43bd-9ae3-67977ae3d7c0" providerId="ADAL" clId="{005CFF9F-065F-41A7-9EE5-0C7778486458}" dt="2023-10-04T08:16:00.694" v="1023" actId="478"/>
          <ac:picMkLst>
            <pc:docMk/>
            <pc:sldMk cId="3801180061" sldId="267"/>
            <ac:picMk id="20" creationId="{F2CD5E66-F350-1F30-9ACA-69EEE8F8598A}"/>
          </ac:picMkLst>
        </pc:picChg>
        <pc:picChg chg="mod">
          <ac:chgData name="Antonio Tupek" userId="3c562f35-c0ff-43bd-9ae3-67977ae3d7c0" providerId="ADAL" clId="{005CFF9F-065F-41A7-9EE5-0C7778486458}" dt="2023-10-04T08:27:49.392" v="1276"/>
          <ac:picMkLst>
            <pc:docMk/>
            <pc:sldMk cId="3801180061" sldId="267"/>
            <ac:picMk id="28" creationId="{3AAF16F0-B608-65B4-C6EC-DFB079EBC3E2}"/>
          </ac:picMkLst>
        </pc:picChg>
        <pc:picChg chg="mod">
          <ac:chgData name="Antonio Tupek" userId="3c562f35-c0ff-43bd-9ae3-67977ae3d7c0" providerId="ADAL" clId="{005CFF9F-065F-41A7-9EE5-0C7778486458}" dt="2023-10-04T08:27:49.392" v="1276"/>
          <ac:picMkLst>
            <pc:docMk/>
            <pc:sldMk cId="3801180061" sldId="267"/>
            <ac:picMk id="29" creationId="{F767F9DF-6D5A-8A54-DF5C-6CA9B108FEF8}"/>
          </ac:picMkLst>
        </pc:picChg>
        <pc:picChg chg="mod">
          <ac:chgData name="Antonio Tupek" userId="3c562f35-c0ff-43bd-9ae3-67977ae3d7c0" providerId="ADAL" clId="{005CFF9F-065F-41A7-9EE5-0C7778486458}" dt="2023-10-04T08:27:49.392" v="1276"/>
          <ac:picMkLst>
            <pc:docMk/>
            <pc:sldMk cId="3801180061" sldId="267"/>
            <ac:picMk id="30" creationId="{1F22EEDB-687A-47CC-0075-C2A8EB2E1865}"/>
          </ac:picMkLst>
        </pc:picChg>
        <pc:picChg chg="mod">
          <ac:chgData name="Antonio Tupek" userId="3c562f35-c0ff-43bd-9ae3-67977ae3d7c0" providerId="ADAL" clId="{005CFF9F-065F-41A7-9EE5-0C7778486458}" dt="2023-10-04T08:58:23.179" v="1986" actId="1035"/>
          <ac:picMkLst>
            <pc:docMk/>
            <pc:sldMk cId="3801180061" sldId="267"/>
            <ac:picMk id="1024" creationId="{A9770765-AF4E-6F3F-8B22-88865FA92A24}"/>
          </ac:picMkLst>
        </pc:picChg>
        <pc:picChg chg="mod">
          <ac:chgData name="Antonio Tupek" userId="3c562f35-c0ff-43bd-9ae3-67977ae3d7c0" providerId="ADAL" clId="{005CFF9F-065F-41A7-9EE5-0C7778486458}" dt="2023-10-04T08:58:23.179" v="1986" actId="1035"/>
          <ac:picMkLst>
            <pc:docMk/>
            <pc:sldMk cId="3801180061" sldId="267"/>
            <ac:picMk id="1025" creationId="{A2BBAD1E-2862-F1E9-CD43-E950B74A1871}"/>
          </ac:picMkLst>
        </pc:picChg>
        <pc:picChg chg="add del">
          <ac:chgData name="Antonio Tupek" userId="3c562f35-c0ff-43bd-9ae3-67977ae3d7c0" providerId="ADAL" clId="{005CFF9F-065F-41A7-9EE5-0C7778486458}" dt="2023-10-04T08:07:56.958" v="837" actId="478"/>
          <ac:picMkLst>
            <pc:docMk/>
            <pc:sldMk cId="3801180061" sldId="267"/>
            <ac:picMk id="1026" creationId="{D1B5B7DC-FC67-D416-1258-B0481A469176}"/>
          </ac:picMkLst>
        </pc:picChg>
        <pc:picChg chg="mod">
          <ac:chgData name="Antonio Tupek" userId="3c562f35-c0ff-43bd-9ae3-67977ae3d7c0" providerId="ADAL" clId="{005CFF9F-065F-41A7-9EE5-0C7778486458}" dt="2023-10-04T08:58:23.179" v="1986" actId="1035"/>
          <ac:picMkLst>
            <pc:docMk/>
            <pc:sldMk cId="3801180061" sldId="267"/>
            <ac:picMk id="1027" creationId="{E98D57A0-99AF-6431-AD98-603957B976DA}"/>
          </ac:picMkLst>
        </pc:picChg>
        <pc:picChg chg="mod">
          <ac:chgData name="Antonio Tupek" userId="3c562f35-c0ff-43bd-9ae3-67977ae3d7c0" providerId="ADAL" clId="{005CFF9F-065F-41A7-9EE5-0C7778486458}" dt="2023-10-04T08:58:23.179" v="1986" actId="1035"/>
          <ac:picMkLst>
            <pc:docMk/>
            <pc:sldMk cId="3801180061" sldId="267"/>
            <ac:picMk id="1028" creationId="{A5A7EFB1-3834-DC0D-FC02-AD0BEA2E5492}"/>
          </ac:picMkLst>
        </pc:picChg>
        <pc:picChg chg="mod">
          <ac:chgData name="Antonio Tupek" userId="3c562f35-c0ff-43bd-9ae3-67977ae3d7c0" providerId="ADAL" clId="{005CFF9F-065F-41A7-9EE5-0C7778486458}" dt="2023-10-04T08:58:25.260" v="1988"/>
          <ac:picMkLst>
            <pc:docMk/>
            <pc:sldMk cId="3801180061" sldId="267"/>
            <ac:picMk id="1030" creationId="{32969734-C0DC-05C8-3CE8-DB6943B951D2}"/>
          </ac:picMkLst>
        </pc:picChg>
        <pc:picChg chg="mod">
          <ac:chgData name="Antonio Tupek" userId="3c562f35-c0ff-43bd-9ae3-67977ae3d7c0" providerId="ADAL" clId="{005CFF9F-065F-41A7-9EE5-0C7778486458}" dt="2023-10-04T08:58:25.260" v="1988"/>
          <ac:picMkLst>
            <pc:docMk/>
            <pc:sldMk cId="3801180061" sldId="267"/>
            <ac:picMk id="1031" creationId="{47A1D318-5177-154C-F248-16E9C975393C}"/>
          </ac:picMkLst>
        </pc:picChg>
        <pc:picChg chg="mod">
          <ac:chgData name="Antonio Tupek" userId="3c562f35-c0ff-43bd-9ae3-67977ae3d7c0" providerId="ADAL" clId="{005CFF9F-065F-41A7-9EE5-0C7778486458}" dt="2023-10-04T08:58:25.260" v="1988"/>
          <ac:picMkLst>
            <pc:docMk/>
            <pc:sldMk cId="3801180061" sldId="267"/>
            <ac:picMk id="1032" creationId="{253EC783-6E1E-3BBB-C6A7-AE5FF8EE234B}"/>
          </ac:picMkLst>
        </pc:picChg>
        <pc:picChg chg="mod">
          <ac:chgData name="Antonio Tupek" userId="3c562f35-c0ff-43bd-9ae3-67977ae3d7c0" providerId="ADAL" clId="{005CFF9F-065F-41A7-9EE5-0C7778486458}" dt="2023-10-04T08:58:25.260" v="1988"/>
          <ac:picMkLst>
            <pc:docMk/>
            <pc:sldMk cId="3801180061" sldId="267"/>
            <ac:picMk id="1033" creationId="{C30E58A2-2D07-B120-02F7-19E1F9C827B4}"/>
          </ac:picMkLst>
        </pc:picChg>
      </pc:sldChg>
      <pc:sldChg chg="del">
        <pc:chgData name="Antonio Tupek" userId="3c562f35-c0ff-43bd-9ae3-67977ae3d7c0" providerId="ADAL" clId="{005CFF9F-065F-41A7-9EE5-0C7778486458}" dt="2023-10-04T07:04:56.907" v="254" actId="2696"/>
        <pc:sldMkLst>
          <pc:docMk/>
          <pc:sldMk cId="4084706920" sldId="268"/>
        </pc:sldMkLst>
      </pc:sldChg>
      <pc:sldChg chg="addSp delSp modSp del mod modShow">
        <pc:chgData name="Antonio Tupek" userId="3c562f35-c0ff-43bd-9ae3-67977ae3d7c0" providerId="ADAL" clId="{005CFF9F-065F-41A7-9EE5-0C7778486458}" dt="2023-10-04T09:33:50.380" v="2620" actId="2696"/>
        <pc:sldMkLst>
          <pc:docMk/>
          <pc:sldMk cId="2241461613" sldId="269"/>
        </pc:sldMkLst>
        <pc:spChg chg="add mod">
          <ac:chgData name="Antonio Tupek" userId="3c562f35-c0ff-43bd-9ae3-67977ae3d7c0" providerId="ADAL" clId="{005CFF9F-065F-41A7-9EE5-0C7778486458}" dt="2023-10-04T07:33:34.221" v="518"/>
          <ac:spMkLst>
            <pc:docMk/>
            <pc:sldMk cId="2241461613" sldId="269"/>
            <ac:spMk id="5" creationId="{7D6C6E81-1657-E13E-F0F3-F45DD3AB95BB}"/>
          </ac:spMkLst>
        </pc:spChg>
        <pc:spChg chg="del">
          <ac:chgData name="Antonio Tupek" userId="3c562f35-c0ff-43bd-9ae3-67977ae3d7c0" providerId="ADAL" clId="{005CFF9F-065F-41A7-9EE5-0C7778486458}" dt="2023-10-04T07:33:18.307" v="513" actId="478"/>
          <ac:spMkLst>
            <pc:docMk/>
            <pc:sldMk cId="2241461613" sldId="269"/>
            <ac:spMk id="6" creationId="{EB065D9D-F604-F378-C326-080678C592F2}"/>
          </ac:spMkLst>
        </pc:spChg>
        <pc:grpChg chg="add mod">
          <ac:chgData name="Antonio Tupek" userId="3c562f35-c0ff-43bd-9ae3-67977ae3d7c0" providerId="ADAL" clId="{005CFF9F-065F-41A7-9EE5-0C7778486458}" dt="2023-10-04T08:59:02.238" v="1991"/>
          <ac:grpSpMkLst>
            <pc:docMk/>
            <pc:sldMk cId="2241461613" sldId="269"/>
            <ac:grpSpMk id="8" creationId="{5E57CBC7-3189-9570-BFAD-34C6C3AF60FB}"/>
          </ac:grpSpMkLst>
        </pc:grpChg>
        <pc:picChg chg="mod">
          <ac:chgData name="Antonio Tupek" userId="3c562f35-c0ff-43bd-9ae3-67977ae3d7c0" providerId="ADAL" clId="{005CFF9F-065F-41A7-9EE5-0C7778486458}" dt="2023-10-04T08:59:02.238" v="1991"/>
          <ac:picMkLst>
            <pc:docMk/>
            <pc:sldMk cId="2241461613" sldId="269"/>
            <ac:picMk id="12" creationId="{5408A4A9-35F2-78E7-DBA3-1C66678F7A46}"/>
          </ac:picMkLst>
        </pc:picChg>
        <pc:picChg chg="mod">
          <ac:chgData name="Antonio Tupek" userId="3c562f35-c0ff-43bd-9ae3-67977ae3d7c0" providerId="ADAL" clId="{005CFF9F-065F-41A7-9EE5-0C7778486458}" dt="2023-10-04T08:59:02.238" v="1991"/>
          <ac:picMkLst>
            <pc:docMk/>
            <pc:sldMk cId="2241461613" sldId="269"/>
            <ac:picMk id="13" creationId="{6C5CCD85-D100-D1BA-2020-85B5EF71BCF6}"/>
          </ac:picMkLst>
        </pc:picChg>
        <pc:picChg chg="mod">
          <ac:chgData name="Antonio Tupek" userId="3c562f35-c0ff-43bd-9ae3-67977ae3d7c0" providerId="ADAL" clId="{005CFF9F-065F-41A7-9EE5-0C7778486458}" dt="2023-10-04T08:59:02.238" v="1991"/>
          <ac:picMkLst>
            <pc:docMk/>
            <pc:sldMk cId="2241461613" sldId="269"/>
            <ac:picMk id="14" creationId="{5641AAC7-0532-00C0-4B27-04D8E49AB508}"/>
          </ac:picMkLst>
        </pc:picChg>
        <pc:picChg chg="mod">
          <ac:chgData name="Antonio Tupek" userId="3c562f35-c0ff-43bd-9ae3-67977ae3d7c0" providerId="ADAL" clId="{005CFF9F-065F-41A7-9EE5-0C7778486458}" dt="2023-10-04T08:59:02.238" v="1991"/>
          <ac:picMkLst>
            <pc:docMk/>
            <pc:sldMk cId="2241461613" sldId="269"/>
            <ac:picMk id="15" creationId="{6D6C6E95-8ED3-295F-7425-195231A94214}"/>
          </ac:picMkLst>
        </pc:picChg>
      </pc:sldChg>
      <pc:sldChg chg="addSp delSp modSp new del mod">
        <pc:chgData name="Antonio Tupek" userId="3c562f35-c0ff-43bd-9ae3-67977ae3d7c0" providerId="ADAL" clId="{005CFF9F-065F-41A7-9EE5-0C7778486458}" dt="2023-10-04T07:22:09.642" v="419" actId="2696"/>
        <pc:sldMkLst>
          <pc:docMk/>
          <pc:sldMk cId="305705240" sldId="270"/>
        </pc:sldMkLst>
        <pc:spChg chg="del">
          <ac:chgData name="Antonio Tupek" userId="3c562f35-c0ff-43bd-9ae3-67977ae3d7c0" providerId="ADAL" clId="{005CFF9F-065F-41A7-9EE5-0C7778486458}" dt="2023-10-04T07:14:40.657" v="322" actId="478"/>
          <ac:spMkLst>
            <pc:docMk/>
            <pc:sldMk cId="305705240" sldId="270"/>
            <ac:spMk id="2" creationId="{A9B8842F-16F1-1C6A-5328-DAD2EBC493E5}"/>
          </ac:spMkLst>
        </pc:spChg>
        <pc:spChg chg="del">
          <ac:chgData name="Antonio Tupek" userId="3c562f35-c0ff-43bd-9ae3-67977ae3d7c0" providerId="ADAL" clId="{005CFF9F-065F-41A7-9EE5-0C7778486458}" dt="2023-10-04T07:14:38.429" v="321" actId="478"/>
          <ac:spMkLst>
            <pc:docMk/>
            <pc:sldMk cId="305705240" sldId="270"/>
            <ac:spMk id="3" creationId="{858DB916-6AFA-8243-79F2-D6EDEA48DBC8}"/>
          </ac:spMkLst>
        </pc:spChg>
        <pc:graphicFrameChg chg="add del mod">
          <ac:chgData name="Antonio Tupek" userId="3c562f35-c0ff-43bd-9ae3-67977ae3d7c0" providerId="ADAL" clId="{005CFF9F-065F-41A7-9EE5-0C7778486458}" dt="2023-10-04T07:14:41.124" v="325"/>
          <ac:graphicFrameMkLst>
            <pc:docMk/>
            <pc:sldMk cId="305705240" sldId="270"/>
            <ac:graphicFrameMk id="4" creationId="{D856BD68-2FA0-BC8E-694F-A3AE2E5A375C}"/>
          </ac:graphicFrameMkLst>
        </pc:graphicFrameChg>
        <pc:picChg chg="add mod">
          <ac:chgData name="Antonio Tupek" userId="3c562f35-c0ff-43bd-9ae3-67977ae3d7c0" providerId="ADAL" clId="{005CFF9F-065F-41A7-9EE5-0C7778486458}" dt="2023-10-04T07:20:12.050" v="409"/>
          <ac:picMkLst>
            <pc:docMk/>
            <pc:sldMk cId="305705240" sldId="270"/>
            <ac:picMk id="6" creationId="{2CBC185C-440B-72C7-15BF-34E639667447}"/>
          </ac:picMkLst>
        </pc:picChg>
      </pc:sldChg>
      <pc:sldChg chg="addSp delSp modSp del mod">
        <pc:chgData name="Antonio Tupek" userId="3c562f35-c0ff-43bd-9ae3-67977ae3d7c0" providerId="ADAL" clId="{005CFF9F-065F-41A7-9EE5-0C7778486458}" dt="2023-10-04T07:07:23.338" v="285" actId="2696"/>
        <pc:sldMkLst>
          <pc:docMk/>
          <pc:sldMk cId="1381903299" sldId="270"/>
        </pc:sldMkLst>
        <pc:spChg chg="mod">
          <ac:chgData name="Antonio Tupek" userId="3c562f35-c0ff-43bd-9ae3-67977ae3d7c0" providerId="ADAL" clId="{005CFF9F-065F-41A7-9EE5-0C7778486458}" dt="2023-10-04T06:43:39.622" v="35" actId="947"/>
          <ac:spMkLst>
            <pc:docMk/>
            <pc:sldMk cId="1381903299" sldId="270"/>
            <ac:spMk id="6" creationId="{062E4C41-CD30-36CB-E39B-4DB1F442D6BE}"/>
          </ac:spMkLst>
        </pc:spChg>
        <pc:grpChg chg="del mod">
          <ac:chgData name="Antonio Tupek" userId="3c562f35-c0ff-43bd-9ae3-67977ae3d7c0" providerId="ADAL" clId="{005CFF9F-065F-41A7-9EE5-0C7778486458}" dt="2023-10-04T06:45:11.872" v="55" actId="478"/>
          <ac:grpSpMkLst>
            <pc:docMk/>
            <pc:sldMk cId="1381903299" sldId="270"/>
            <ac:grpSpMk id="2" creationId="{D5B00D32-9D04-8C58-2182-2742C7DB7127}"/>
          </ac:grpSpMkLst>
        </pc:grpChg>
        <pc:graphicFrameChg chg="add del mod">
          <ac:chgData name="Antonio Tupek" userId="3c562f35-c0ff-43bd-9ae3-67977ae3d7c0" providerId="ADAL" clId="{005CFF9F-065F-41A7-9EE5-0C7778486458}" dt="2023-10-04T06:42:47.708" v="9"/>
          <ac:graphicFrameMkLst>
            <pc:docMk/>
            <pc:sldMk cId="1381903299" sldId="270"/>
            <ac:graphicFrameMk id="3" creationId="{D42C8578-0E63-7631-E40F-16B4BD7357F2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06:43:14.678" v="33"/>
          <ac:graphicFrameMkLst>
            <pc:docMk/>
            <pc:sldMk cId="1381903299" sldId="270"/>
            <ac:graphicFrameMk id="4" creationId="{823D7530-97D4-939F-C6DA-AE9D74A33C40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06:43:12.519" v="28"/>
          <ac:graphicFrameMkLst>
            <pc:docMk/>
            <pc:sldMk cId="1381903299" sldId="270"/>
            <ac:graphicFrameMk id="5" creationId="{C06E7C4B-3C77-089A-6D1A-DF49F29D2C7A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06:44:51.602" v="50"/>
          <ac:graphicFrameMkLst>
            <pc:docMk/>
            <pc:sldMk cId="1381903299" sldId="270"/>
            <ac:graphicFrameMk id="8" creationId="{EF5A762C-55F4-444A-AB9D-B0F44F81F14A}"/>
          </ac:graphicFrameMkLst>
        </pc:graphicFrameChg>
        <pc:picChg chg="add mod">
          <ac:chgData name="Antonio Tupek" userId="3c562f35-c0ff-43bd-9ae3-67977ae3d7c0" providerId="ADAL" clId="{005CFF9F-065F-41A7-9EE5-0C7778486458}" dt="2023-10-04T06:46:01.633" v="94" actId="1076"/>
          <ac:picMkLst>
            <pc:docMk/>
            <pc:sldMk cId="1381903299" sldId="270"/>
            <ac:picMk id="10" creationId="{76EDAD83-8852-5D4D-53E4-A6EA78DF43B7}"/>
          </ac:picMkLst>
        </pc:picChg>
        <pc:picChg chg="del mod">
          <ac:chgData name="Antonio Tupek" userId="3c562f35-c0ff-43bd-9ae3-67977ae3d7c0" providerId="ADAL" clId="{005CFF9F-065F-41A7-9EE5-0C7778486458}" dt="2023-10-04T06:45:11.872" v="55" actId="478"/>
          <ac:picMkLst>
            <pc:docMk/>
            <pc:sldMk cId="1381903299" sldId="270"/>
            <ac:picMk id="15" creationId="{6F5B2CCE-BD6F-8A34-A142-9203FC615D0D}"/>
          </ac:picMkLst>
        </pc:picChg>
        <pc:picChg chg="mod">
          <ac:chgData name="Antonio Tupek" userId="3c562f35-c0ff-43bd-9ae3-67977ae3d7c0" providerId="ADAL" clId="{005CFF9F-065F-41A7-9EE5-0C7778486458}" dt="2023-10-04T06:46:05.686" v="95" actId="1076"/>
          <ac:picMkLst>
            <pc:docMk/>
            <pc:sldMk cId="1381903299" sldId="270"/>
            <ac:picMk id="16" creationId="{1E37DDD0-6382-3005-FA85-F395008CDFA1}"/>
          </ac:picMkLst>
        </pc:picChg>
        <pc:picChg chg="add mod">
          <ac:chgData name="Antonio Tupek" userId="3c562f35-c0ff-43bd-9ae3-67977ae3d7c0" providerId="ADAL" clId="{005CFF9F-065F-41A7-9EE5-0C7778486458}" dt="2023-10-04T06:45:59.871" v="93" actId="14100"/>
          <ac:picMkLst>
            <pc:docMk/>
            <pc:sldMk cId="1381903299" sldId="270"/>
            <ac:picMk id="1026" creationId="{F914716B-0404-A899-F271-57E657C0AF20}"/>
          </ac:picMkLst>
        </pc:picChg>
      </pc:sldChg>
      <pc:sldChg chg="addSp delSp modSp add mod ord addAnim delAnim">
        <pc:chgData name="Antonio Tupek" userId="3c562f35-c0ff-43bd-9ae3-67977ae3d7c0" providerId="ADAL" clId="{005CFF9F-065F-41A7-9EE5-0C7778486458}" dt="2023-10-04T10:56:59.935" v="4434" actId="20577"/>
        <pc:sldMkLst>
          <pc:docMk/>
          <pc:sldMk cId="2219078628" sldId="270"/>
        </pc:sldMkLst>
        <pc:spChg chg="mod">
          <ac:chgData name="Antonio Tupek" userId="3c562f35-c0ff-43bd-9ae3-67977ae3d7c0" providerId="ADAL" clId="{005CFF9F-065F-41A7-9EE5-0C7778486458}" dt="2023-10-04T07:29:29.084" v="444" actId="790"/>
          <ac:spMkLst>
            <pc:docMk/>
            <pc:sldMk cId="2219078628" sldId="270"/>
            <ac:spMk id="2" creationId="{1909B32F-0D8D-8792-8EE3-D66988BCA964}"/>
          </ac:spMkLst>
        </pc:spChg>
        <pc:spChg chg="add mod">
          <ac:chgData name="Antonio Tupek" userId="3c562f35-c0ff-43bd-9ae3-67977ae3d7c0" providerId="ADAL" clId="{005CFF9F-065F-41A7-9EE5-0C7778486458}" dt="2023-10-04T07:33:38.647" v="522"/>
          <ac:spMkLst>
            <pc:docMk/>
            <pc:sldMk cId="2219078628" sldId="270"/>
            <ac:spMk id="3" creationId="{C5019357-2F53-6255-40E2-BB4A9055FE36}"/>
          </ac:spMkLst>
        </pc:spChg>
        <pc:spChg chg="del">
          <ac:chgData name="Antonio Tupek" userId="3c562f35-c0ff-43bd-9ae3-67977ae3d7c0" providerId="ADAL" clId="{005CFF9F-065F-41A7-9EE5-0C7778486458}" dt="2023-10-04T07:29:38.201" v="445" actId="478"/>
          <ac:spMkLst>
            <pc:docMk/>
            <pc:sldMk cId="2219078628" sldId="270"/>
            <ac:spMk id="6" creationId="{EB065D9D-F604-F378-C326-080678C592F2}"/>
          </ac:spMkLst>
        </pc:spChg>
        <pc:spChg chg="add del mod topLvl">
          <ac:chgData name="Antonio Tupek" userId="3c562f35-c0ff-43bd-9ae3-67977ae3d7c0" providerId="ADAL" clId="{005CFF9F-065F-41A7-9EE5-0C7778486458}" dt="2023-10-04T10:32:52.760" v="3903" actId="478"/>
          <ac:spMkLst>
            <pc:docMk/>
            <pc:sldMk cId="2219078628" sldId="270"/>
            <ac:spMk id="8" creationId="{C2973D64-0AE4-322D-DCA3-543914E6C6CE}"/>
          </ac:spMkLst>
        </pc:spChg>
        <pc:spChg chg="add mod">
          <ac:chgData name="Antonio Tupek" userId="3c562f35-c0ff-43bd-9ae3-67977ae3d7c0" providerId="ADAL" clId="{005CFF9F-065F-41A7-9EE5-0C7778486458}" dt="2023-10-04T10:56:59.935" v="4434" actId="20577"/>
          <ac:spMkLst>
            <pc:docMk/>
            <pc:sldMk cId="2219078628" sldId="270"/>
            <ac:spMk id="17" creationId="{11668EF7-E1AF-230D-DC6A-9B26F71EAA88}"/>
          </ac:spMkLst>
        </pc:spChg>
        <pc:grpChg chg="add del">
          <ac:chgData name="Antonio Tupek" userId="3c562f35-c0ff-43bd-9ae3-67977ae3d7c0" providerId="ADAL" clId="{005CFF9F-065F-41A7-9EE5-0C7778486458}" dt="2023-10-04T10:32:54.048" v="3904" actId="478"/>
          <ac:grpSpMkLst>
            <pc:docMk/>
            <pc:sldMk cId="2219078628" sldId="270"/>
            <ac:grpSpMk id="4" creationId="{DF9D540A-FF0F-4015-FCD8-37470BEF1540}"/>
          </ac:grpSpMkLst>
        </pc:grpChg>
        <pc:grpChg chg="mod topLvl">
          <ac:chgData name="Antonio Tupek" userId="3c562f35-c0ff-43bd-9ae3-67977ae3d7c0" providerId="ADAL" clId="{005CFF9F-065F-41A7-9EE5-0C7778486458}" dt="2023-10-04T10:32:52.760" v="3903" actId="478"/>
          <ac:grpSpMkLst>
            <pc:docMk/>
            <pc:sldMk cId="2219078628" sldId="270"/>
            <ac:grpSpMk id="5" creationId="{B0662749-C681-0A06-C6BC-603A842F3D83}"/>
          </ac:grpSpMkLst>
        </pc:grpChg>
        <pc:grpChg chg="add mod">
          <ac:chgData name="Antonio Tupek" userId="3c562f35-c0ff-43bd-9ae3-67977ae3d7c0" providerId="ADAL" clId="{005CFF9F-065F-41A7-9EE5-0C7778486458}" dt="2023-10-04T10:47:14.945" v="4339"/>
          <ac:grpSpMkLst>
            <pc:docMk/>
            <pc:sldMk cId="2219078628" sldId="270"/>
            <ac:grpSpMk id="12" creationId="{10B1317A-143C-4923-3823-FCAECA8801D3}"/>
          </ac:grpSpMkLst>
        </pc:grpChg>
        <pc:grpChg chg="del">
          <ac:chgData name="Antonio Tupek" userId="3c562f35-c0ff-43bd-9ae3-67977ae3d7c0" providerId="ADAL" clId="{005CFF9F-065F-41A7-9EE5-0C7778486458}" dt="2023-10-04T10:32:47.609" v="3899" actId="478"/>
          <ac:grpSpMkLst>
            <pc:docMk/>
            <pc:sldMk cId="2219078628" sldId="270"/>
            <ac:grpSpMk id="34" creationId="{CD5F19B2-AC9D-85AA-9A64-3FD6678F8FE9}"/>
          </ac:grpSpMkLst>
        </pc:grpChg>
        <pc:grpChg chg="del">
          <ac:chgData name="Antonio Tupek" userId="3c562f35-c0ff-43bd-9ae3-67977ae3d7c0" providerId="ADAL" clId="{005CFF9F-065F-41A7-9EE5-0C7778486458}" dt="2023-10-04T10:32:48.605" v="3900" actId="478"/>
          <ac:grpSpMkLst>
            <pc:docMk/>
            <pc:sldMk cId="2219078628" sldId="270"/>
            <ac:grpSpMk id="39" creationId="{B0EFF1C0-1F25-8031-065F-8F46F9F7418C}"/>
          </ac:grpSpMkLst>
        </pc:grpChg>
        <pc:grpChg chg="del">
          <ac:chgData name="Antonio Tupek" userId="3c562f35-c0ff-43bd-9ae3-67977ae3d7c0" providerId="ADAL" clId="{005CFF9F-065F-41A7-9EE5-0C7778486458}" dt="2023-10-04T10:32:49.812" v="3901" actId="478"/>
          <ac:grpSpMkLst>
            <pc:docMk/>
            <pc:sldMk cId="2219078628" sldId="270"/>
            <ac:grpSpMk id="44" creationId="{B5BF373A-FD5D-C39D-FB3A-D2F24211CE73}"/>
          </ac:grpSpMkLst>
        </pc:grpChg>
        <pc:grpChg chg="del">
          <ac:chgData name="Antonio Tupek" userId="3c562f35-c0ff-43bd-9ae3-67977ae3d7c0" providerId="ADAL" clId="{005CFF9F-065F-41A7-9EE5-0C7778486458}" dt="2023-10-04T10:32:46.281" v="3898" actId="478"/>
          <ac:grpSpMkLst>
            <pc:docMk/>
            <pc:sldMk cId="2219078628" sldId="270"/>
            <ac:grpSpMk id="49" creationId="{F4ACA2B6-DED0-119C-A80E-AEDC57FE51CC}"/>
          </ac:grpSpMkLst>
        </pc:grpChg>
        <pc:graphicFrameChg chg="add del mod">
          <ac:chgData name="Antonio Tupek" userId="3c562f35-c0ff-43bd-9ae3-67977ae3d7c0" providerId="ADAL" clId="{005CFF9F-065F-41A7-9EE5-0C7778486458}" dt="2023-10-04T10:52:42.302" v="4395"/>
          <ac:graphicFrameMkLst>
            <pc:docMk/>
            <pc:sldMk cId="2219078628" sldId="270"/>
            <ac:graphicFrameMk id="18" creationId="{32EA3E5E-3733-2816-3BEB-29B1BF040CAA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52:56.575" v="4401"/>
          <ac:graphicFrameMkLst>
            <pc:docMk/>
            <pc:sldMk cId="2219078628" sldId="270"/>
            <ac:graphicFrameMk id="19" creationId="{BB0B9063-94E2-F48E-5D05-4A6649CC000E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53:51.382" v="4406"/>
          <ac:graphicFrameMkLst>
            <pc:docMk/>
            <pc:sldMk cId="2219078628" sldId="270"/>
            <ac:graphicFrameMk id="20" creationId="{894AEA27-FBB6-F4D9-4B08-08EA96F68F0F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54:10.916" v="4413"/>
          <ac:graphicFrameMkLst>
            <pc:docMk/>
            <pc:sldMk cId="2219078628" sldId="270"/>
            <ac:graphicFrameMk id="21" creationId="{B0AF210B-6BFE-4ED2-6CD4-3AE154433195}"/>
          </ac:graphicFrameMkLst>
        </pc:graphicFrameChg>
        <pc:picChg chg="mod">
          <ac:chgData name="Antonio Tupek" userId="3c562f35-c0ff-43bd-9ae3-67977ae3d7c0" providerId="ADAL" clId="{005CFF9F-065F-41A7-9EE5-0C7778486458}" dt="2023-10-04T10:47:14.945" v="4339"/>
          <ac:picMkLst>
            <pc:docMk/>
            <pc:sldMk cId="2219078628" sldId="270"/>
            <ac:picMk id="13" creationId="{E860CD14-49A7-4C3D-97C6-78365FA576C6}"/>
          </ac:picMkLst>
        </pc:picChg>
        <pc:picChg chg="mod">
          <ac:chgData name="Antonio Tupek" userId="3c562f35-c0ff-43bd-9ae3-67977ae3d7c0" providerId="ADAL" clId="{005CFF9F-065F-41A7-9EE5-0C7778486458}" dt="2023-10-04T10:47:14.945" v="4339"/>
          <ac:picMkLst>
            <pc:docMk/>
            <pc:sldMk cId="2219078628" sldId="270"/>
            <ac:picMk id="14" creationId="{498F5F7E-7BA9-47F9-2DAD-2127B69EB30E}"/>
          </ac:picMkLst>
        </pc:picChg>
        <pc:picChg chg="mod">
          <ac:chgData name="Antonio Tupek" userId="3c562f35-c0ff-43bd-9ae3-67977ae3d7c0" providerId="ADAL" clId="{005CFF9F-065F-41A7-9EE5-0C7778486458}" dt="2023-10-04T10:47:14.945" v="4339"/>
          <ac:picMkLst>
            <pc:docMk/>
            <pc:sldMk cId="2219078628" sldId="270"/>
            <ac:picMk id="15" creationId="{F394A014-A50F-C890-B5E9-A45C2EB52DD8}"/>
          </ac:picMkLst>
        </pc:picChg>
        <pc:picChg chg="mod">
          <ac:chgData name="Antonio Tupek" userId="3c562f35-c0ff-43bd-9ae3-67977ae3d7c0" providerId="ADAL" clId="{005CFF9F-065F-41A7-9EE5-0C7778486458}" dt="2023-10-04T10:47:14.945" v="4339"/>
          <ac:picMkLst>
            <pc:docMk/>
            <pc:sldMk cId="2219078628" sldId="270"/>
            <ac:picMk id="16" creationId="{D374F708-4D1F-FBB7-E8C5-337D58F9128B}"/>
          </ac:picMkLst>
        </pc:picChg>
      </pc:sldChg>
      <pc:sldChg chg="addSp delSp modSp add mod ord modAnim">
        <pc:chgData name="Antonio Tupek" userId="3c562f35-c0ff-43bd-9ae3-67977ae3d7c0" providerId="ADAL" clId="{005CFF9F-065F-41A7-9EE5-0C7778486458}" dt="2023-10-04T11:05:26.530" v="4473" actId="255"/>
        <pc:sldMkLst>
          <pc:docMk/>
          <pc:sldMk cId="634152787" sldId="271"/>
        </pc:sldMkLst>
        <pc:spChg chg="mod">
          <ac:chgData name="Antonio Tupek" userId="3c562f35-c0ff-43bd-9ae3-67977ae3d7c0" providerId="ADAL" clId="{005CFF9F-065F-41A7-9EE5-0C7778486458}" dt="2023-10-04T09:53:00.910" v="3081" actId="20577"/>
          <ac:spMkLst>
            <pc:docMk/>
            <pc:sldMk cId="634152787" sldId="271"/>
            <ac:spMk id="2" creationId="{1909B32F-0D8D-8792-8EE3-D66988BCA964}"/>
          </ac:spMkLst>
        </pc:spChg>
        <pc:spChg chg="add del mod">
          <ac:chgData name="Antonio Tupek" userId="3c562f35-c0ff-43bd-9ae3-67977ae3d7c0" providerId="ADAL" clId="{005CFF9F-065F-41A7-9EE5-0C7778486458}" dt="2023-10-04T08:34:02.502" v="1328" actId="478"/>
          <ac:spMkLst>
            <pc:docMk/>
            <pc:sldMk cId="634152787" sldId="271"/>
            <ac:spMk id="4" creationId="{9BF856BB-3CE1-1FB6-E8AF-B3366EC04EBA}"/>
          </ac:spMkLst>
        </pc:spChg>
        <pc:spChg chg="add mod">
          <ac:chgData name="Antonio Tupek" userId="3c562f35-c0ff-43bd-9ae3-67977ae3d7c0" providerId="ADAL" clId="{005CFF9F-065F-41A7-9EE5-0C7778486458}" dt="2023-10-04T11:05:26.530" v="4473" actId="255"/>
          <ac:spMkLst>
            <pc:docMk/>
            <pc:sldMk cId="634152787" sldId="271"/>
            <ac:spMk id="13" creationId="{AF665742-7B3A-C6A9-880B-2B2AA8DB99F0}"/>
          </ac:spMkLst>
        </pc:spChg>
        <pc:spChg chg="add del mod topLvl">
          <ac:chgData name="Antonio Tupek" userId="3c562f35-c0ff-43bd-9ae3-67977ae3d7c0" providerId="ADAL" clId="{005CFF9F-065F-41A7-9EE5-0C7778486458}" dt="2023-10-04T09:42:52.920" v="2708" actId="478"/>
          <ac:spMkLst>
            <pc:docMk/>
            <pc:sldMk cId="634152787" sldId="271"/>
            <ac:spMk id="22" creationId="{1230D27B-8004-EF8D-4C68-7B957249C79F}"/>
          </ac:spMkLst>
        </pc:spChg>
        <pc:spChg chg="del">
          <ac:chgData name="Antonio Tupek" userId="3c562f35-c0ff-43bd-9ae3-67977ae3d7c0" providerId="ADAL" clId="{005CFF9F-065F-41A7-9EE5-0C7778486458}" dt="2023-10-04T08:34:00.691" v="1327" actId="478"/>
          <ac:spMkLst>
            <pc:docMk/>
            <pc:sldMk cId="634152787" sldId="271"/>
            <ac:spMk id="30" creationId="{EA0C3C1B-770D-54C3-5A84-67062AD946BA}"/>
          </ac:spMkLst>
        </pc:spChg>
        <pc:grpChg chg="del">
          <ac:chgData name="Antonio Tupek" userId="3c562f35-c0ff-43bd-9ae3-67977ae3d7c0" providerId="ADAL" clId="{005CFF9F-065F-41A7-9EE5-0C7778486458}" dt="2023-10-04T08:57:59.697" v="1973" actId="478"/>
          <ac:grpSpMkLst>
            <pc:docMk/>
            <pc:sldMk cId="634152787" sldId="271"/>
            <ac:grpSpMk id="9" creationId="{240F37DC-45D0-80F7-1E72-71C8FCC8AE8E}"/>
          </ac:grpSpMkLst>
        </pc:grpChg>
        <pc:grpChg chg="add mod">
          <ac:chgData name="Antonio Tupek" userId="3c562f35-c0ff-43bd-9ae3-67977ae3d7c0" providerId="ADAL" clId="{005CFF9F-065F-41A7-9EE5-0C7778486458}" dt="2023-10-04T08:59:06.457" v="1992"/>
          <ac:grpSpMkLst>
            <pc:docMk/>
            <pc:sldMk cId="634152787" sldId="271"/>
            <ac:grpSpMk id="16" creationId="{82AB2272-FF51-C5DD-ABF1-9DBD07A82B8A}"/>
          </ac:grpSpMkLst>
        </pc:grpChg>
        <pc:grpChg chg="add del mod">
          <ac:chgData name="Antonio Tupek" userId="3c562f35-c0ff-43bd-9ae3-67977ae3d7c0" providerId="ADAL" clId="{005CFF9F-065F-41A7-9EE5-0C7778486458}" dt="2023-10-04T09:42:48.683" v="2705" actId="165"/>
          <ac:grpSpMkLst>
            <pc:docMk/>
            <pc:sldMk cId="634152787" sldId="271"/>
            <ac:grpSpMk id="21" creationId="{79266C93-285F-B634-41CC-77C1CD879127}"/>
          </ac:grpSpMkLst>
        </pc:grpChg>
        <pc:graphicFrameChg chg="add del mod">
          <ac:chgData name="Antonio Tupek" userId="3c562f35-c0ff-43bd-9ae3-67977ae3d7c0" providerId="ADAL" clId="{005CFF9F-065F-41A7-9EE5-0C7778486458}" dt="2023-10-04T08:34:02.962" v="1331"/>
          <ac:graphicFrameMkLst>
            <pc:docMk/>
            <pc:sldMk cId="634152787" sldId="271"/>
            <ac:graphicFrameMk id="6" creationId="{D2D1F79E-CE6D-A92E-4D6D-1CA128426C2B}"/>
          </ac:graphicFrameMkLst>
        </pc:graphicFrameChg>
        <pc:picChg chg="add mod">
          <ac:chgData name="Antonio Tupek" userId="3c562f35-c0ff-43bd-9ae3-67977ae3d7c0" providerId="ADAL" clId="{005CFF9F-065F-41A7-9EE5-0C7778486458}" dt="2023-10-04T08:41:31.298" v="1751" actId="14100"/>
          <ac:picMkLst>
            <pc:docMk/>
            <pc:sldMk cId="634152787" sldId="271"/>
            <ac:picMk id="11" creationId="{7D9DDB8D-CD5B-A27B-718E-2117B26086E3}"/>
          </ac:picMkLst>
        </pc:picChg>
        <pc:picChg chg="mod">
          <ac:chgData name="Antonio Tupek" userId="3c562f35-c0ff-43bd-9ae3-67977ae3d7c0" providerId="ADAL" clId="{005CFF9F-065F-41A7-9EE5-0C7778486458}" dt="2023-10-04T08:59:06.457" v="1992"/>
          <ac:picMkLst>
            <pc:docMk/>
            <pc:sldMk cId="634152787" sldId="271"/>
            <ac:picMk id="17" creationId="{35EF74F6-9C4B-17A4-39F4-D2195FAFC423}"/>
          </ac:picMkLst>
        </pc:picChg>
        <pc:picChg chg="mod">
          <ac:chgData name="Antonio Tupek" userId="3c562f35-c0ff-43bd-9ae3-67977ae3d7c0" providerId="ADAL" clId="{005CFF9F-065F-41A7-9EE5-0C7778486458}" dt="2023-10-04T08:59:06.457" v="1992"/>
          <ac:picMkLst>
            <pc:docMk/>
            <pc:sldMk cId="634152787" sldId="271"/>
            <ac:picMk id="18" creationId="{9253FC9E-9977-3742-56E7-123D2634440A}"/>
          </ac:picMkLst>
        </pc:picChg>
        <pc:picChg chg="mod">
          <ac:chgData name="Antonio Tupek" userId="3c562f35-c0ff-43bd-9ae3-67977ae3d7c0" providerId="ADAL" clId="{005CFF9F-065F-41A7-9EE5-0C7778486458}" dt="2023-10-04T08:59:06.457" v="1992"/>
          <ac:picMkLst>
            <pc:docMk/>
            <pc:sldMk cId="634152787" sldId="271"/>
            <ac:picMk id="19" creationId="{9E003AA3-6297-A042-5759-187CC3A2F9BB}"/>
          </ac:picMkLst>
        </pc:picChg>
        <pc:picChg chg="mod">
          <ac:chgData name="Antonio Tupek" userId="3c562f35-c0ff-43bd-9ae3-67977ae3d7c0" providerId="ADAL" clId="{005CFF9F-065F-41A7-9EE5-0C7778486458}" dt="2023-10-04T08:59:06.457" v="1992"/>
          <ac:picMkLst>
            <pc:docMk/>
            <pc:sldMk cId="634152787" sldId="271"/>
            <ac:picMk id="20" creationId="{BACD00C9-612A-09B8-DB92-A81BD8FBD3BD}"/>
          </ac:picMkLst>
        </pc:picChg>
        <pc:picChg chg="add del mod topLvl">
          <ac:chgData name="Antonio Tupek" userId="3c562f35-c0ff-43bd-9ae3-67977ae3d7c0" providerId="ADAL" clId="{005CFF9F-065F-41A7-9EE5-0C7778486458}" dt="2023-10-04T09:43:12.480" v="2731" actId="478"/>
          <ac:picMkLst>
            <pc:docMk/>
            <pc:sldMk cId="634152787" sldId="271"/>
            <ac:picMk id="23" creationId="{C3800900-DE45-DF60-EA77-E71D2D1AD170}"/>
          </ac:picMkLst>
        </pc:picChg>
      </pc:sldChg>
      <pc:sldChg chg="addSp delSp modSp add mod">
        <pc:chgData name="Antonio Tupek" userId="3c562f35-c0ff-43bd-9ae3-67977ae3d7c0" providerId="ADAL" clId="{005CFF9F-065F-41A7-9EE5-0C7778486458}" dt="2023-10-04T12:51:22.484" v="4522" actId="1036"/>
        <pc:sldMkLst>
          <pc:docMk/>
          <pc:sldMk cId="2897324473" sldId="272"/>
        </pc:sldMkLst>
        <pc:spChg chg="mod">
          <ac:chgData name="Antonio Tupek" userId="3c562f35-c0ff-43bd-9ae3-67977ae3d7c0" providerId="ADAL" clId="{005CFF9F-065F-41A7-9EE5-0C7778486458}" dt="2023-10-04T09:44:08.128" v="2739" actId="20577"/>
          <ac:spMkLst>
            <pc:docMk/>
            <pc:sldMk cId="2897324473" sldId="272"/>
            <ac:spMk id="2" creationId="{1909B32F-0D8D-8792-8EE3-D66988BCA964}"/>
          </ac:spMkLst>
        </pc:spChg>
        <pc:spChg chg="add del mod">
          <ac:chgData name="Antonio Tupek" userId="3c562f35-c0ff-43bd-9ae3-67977ae3d7c0" providerId="ADAL" clId="{005CFF9F-065F-41A7-9EE5-0C7778486458}" dt="2023-10-04T08:41:53.452" v="1754" actId="478"/>
          <ac:spMkLst>
            <pc:docMk/>
            <pc:sldMk cId="2897324473" sldId="272"/>
            <ac:spMk id="4" creationId="{BBA55C28-6E26-5E37-A21A-6597E36CF263}"/>
          </ac:spMkLst>
        </pc:spChg>
        <pc:spChg chg="add del mod">
          <ac:chgData name="Antonio Tupek" userId="3c562f35-c0ff-43bd-9ae3-67977ae3d7c0" providerId="ADAL" clId="{005CFF9F-065F-41A7-9EE5-0C7778486458}" dt="2023-10-04T08:44:39.096" v="1762" actId="478"/>
          <ac:spMkLst>
            <pc:docMk/>
            <pc:sldMk cId="2897324473" sldId="272"/>
            <ac:spMk id="8" creationId="{C2F9F8B0-256C-2A20-ABE6-A9E3F8B1E0D6}"/>
          </ac:spMkLst>
        </pc:spChg>
        <pc:spChg chg="del">
          <ac:chgData name="Antonio Tupek" userId="3c562f35-c0ff-43bd-9ae3-67977ae3d7c0" providerId="ADAL" clId="{005CFF9F-065F-41A7-9EE5-0C7778486458}" dt="2023-10-04T08:41:51.268" v="1753" actId="478"/>
          <ac:spMkLst>
            <pc:docMk/>
            <pc:sldMk cId="2897324473" sldId="272"/>
            <ac:spMk id="13" creationId="{AF665742-7B3A-C6A9-880B-2B2AA8DB99F0}"/>
          </ac:spMkLst>
        </pc:spChg>
        <pc:spChg chg="add del mod">
          <ac:chgData name="Antonio Tupek" userId="3c562f35-c0ff-43bd-9ae3-67977ae3d7c0" providerId="ADAL" clId="{005CFF9F-065F-41A7-9EE5-0C7778486458}" dt="2023-10-04T08:44:38.108" v="1761" actId="478"/>
          <ac:spMkLst>
            <pc:docMk/>
            <pc:sldMk cId="2897324473" sldId="272"/>
            <ac:spMk id="16" creationId="{17938AA0-BB84-99A8-68CE-780BC4C870D8}"/>
          </ac:spMkLst>
        </pc:spChg>
        <pc:spChg chg="add del mod">
          <ac:chgData name="Antonio Tupek" userId="3c562f35-c0ff-43bd-9ae3-67977ae3d7c0" providerId="ADAL" clId="{005CFF9F-065F-41A7-9EE5-0C7778486458}" dt="2023-10-04T08:52:48.418" v="1865" actId="478"/>
          <ac:spMkLst>
            <pc:docMk/>
            <pc:sldMk cId="2897324473" sldId="272"/>
            <ac:spMk id="21" creationId="{0A8BB864-15E0-23BF-CB3E-533A4D5C25F9}"/>
          </ac:spMkLst>
        </pc:spChg>
        <pc:spChg chg="add del">
          <ac:chgData name="Antonio Tupek" userId="3c562f35-c0ff-43bd-9ae3-67977ae3d7c0" providerId="ADAL" clId="{005CFF9F-065F-41A7-9EE5-0C7778486458}" dt="2023-10-04T08:52:59.116" v="1867" actId="478"/>
          <ac:spMkLst>
            <pc:docMk/>
            <pc:sldMk cId="2897324473" sldId="272"/>
            <ac:spMk id="22" creationId="{816FF0C0-08CA-A39B-1431-A81C8A13BBDB}"/>
          </ac:spMkLst>
        </pc:spChg>
        <pc:spChg chg="add mod">
          <ac:chgData name="Antonio Tupek" userId="3c562f35-c0ff-43bd-9ae3-67977ae3d7c0" providerId="ADAL" clId="{005CFF9F-065F-41A7-9EE5-0C7778486458}" dt="2023-10-04T12:51:22.484" v="4522" actId="1036"/>
          <ac:spMkLst>
            <pc:docMk/>
            <pc:sldMk cId="2897324473" sldId="272"/>
            <ac:spMk id="23" creationId="{F765143D-18B2-1400-FC2F-FA262F17C0E4}"/>
          </ac:spMkLst>
        </pc:spChg>
        <pc:spChg chg="add mod">
          <ac:chgData name="Antonio Tupek" userId="3c562f35-c0ff-43bd-9ae3-67977ae3d7c0" providerId="ADAL" clId="{005CFF9F-065F-41A7-9EE5-0C7778486458}" dt="2023-10-04T12:51:22.484" v="4522" actId="1036"/>
          <ac:spMkLst>
            <pc:docMk/>
            <pc:sldMk cId="2897324473" sldId="272"/>
            <ac:spMk id="24" creationId="{666E1C1C-B881-5965-1813-F756AAE0B11C}"/>
          </ac:spMkLst>
        </pc:spChg>
        <pc:spChg chg="add mod">
          <ac:chgData name="Antonio Tupek" userId="3c562f35-c0ff-43bd-9ae3-67977ae3d7c0" providerId="ADAL" clId="{005CFF9F-065F-41A7-9EE5-0C7778486458}" dt="2023-10-04T12:51:22.484" v="4522" actId="1036"/>
          <ac:spMkLst>
            <pc:docMk/>
            <pc:sldMk cId="2897324473" sldId="272"/>
            <ac:spMk id="25" creationId="{1B6BC3F2-4697-E2EA-5235-FE97050070B5}"/>
          </ac:spMkLst>
        </pc:spChg>
        <pc:grpChg chg="del">
          <ac:chgData name="Antonio Tupek" userId="3c562f35-c0ff-43bd-9ae3-67977ae3d7c0" providerId="ADAL" clId="{005CFF9F-065F-41A7-9EE5-0C7778486458}" dt="2023-10-04T08:58:01.466" v="1974" actId="478"/>
          <ac:grpSpMkLst>
            <pc:docMk/>
            <pc:sldMk cId="2897324473" sldId="272"/>
            <ac:grpSpMk id="9" creationId="{240F37DC-45D0-80F7-1E72-71C8FCC8AE8E}"/>
          </ac:grpSpMkLst>
        </pc:grpChg>
        <pc:grpChg chg="add mod">
          <ac:chgData name="Antonio Tupek" userId="3c562f35-c0ff-43bd-9ae3-67977ae3d7c0" providerId="ADAL" clId="{005CFF9F-065F-41A7-9EE5-0C7778486458}" dt="2023-10-04T08:59:09.930" v="1993"/>
          <ac:grpSpMkLst>
            <pc:docMk/>
            <pc:sldMk cId="2897324473" sldId="272"/>
            <ac:grpSpMk id="26" creationId="{AF2FAA95-A4E0-EC77-225B-F903BC4DDB6E}"/>
          </ac:grpSpMkLst>
        </pc:grpChg>
        <pc:graphicFrameChg chg="add del mod">
          <ac:chgData name="Antonio Tupek" userId="3c562f35-c0ff-43bd-9ae3-67977ae3d7c0" providerId="ADAL" clId="{005CFF9F-065F-41A7-9EE5-0C7778486458}" dt="2023-10-04T08:44:33.409" v="1758"/>
          <ac:graphicFrameMkLst>
            <pc:docMk/>
            <pc:sldMk cId="2897324473" sldId="272"/>
            <ac:graphicFrameMk id="6" creationId="{4617D584-1830-4B58-FC49-6A406693A806}"/>
          </ac:graphicFrameMkLst>
        </pc:graphicFrameChg>
        <pc:picChg chg="del">
          <ac:chgData name="Antonio Tupek" userId="3c562f35-c0ff-43bd-9ae3-67977ae3d7c0" providerId="ADAL" clId="{005CFF9F-065F-41A7-9EE5-0C7778486458}" dt="2023-10-04T08:41:53.827" v="1755" actId="478"/>
          <ac:picMkLst>
            <pc:docMk/>
            <pc:sldMk cId="2897324473" sldId="272"/>
            <ac:picMk id="11" creationId="{7D9DDB8D-CD5B-A27B-718E-2117B26086E3}"/>
          </ac:picMkLst>
        </pc:picChg>
        <pc:picChg chg="add mod modCrop">
          <ac:chgData name="Antonio Tupek" userId="3c562f35-c0ff-43bd-9ae3-67977ae3d7c0" providerId="ADAL" clId="{005CFF9F-065F-41A7-9EE5-0C7778486458}" dt="2023-10-04T12:51:22.484" v="4522" actId="1036"/>
          <ac:picMkLst>
            <pc:docMk/>
            <pc:sldMk cId="2897324473" sldId="272"/>
            <ac:picMk id="18" creationId="{DF965060-16DC-E9DE-63BE-07739F7F63B1}"/>
          </ac:picMkLst>
        </pc:picChg>
        <pc:picChg chg="add mod modCrop">
          <ac:chgData name="Antonio Tupek" userId="3c562f35-c0ff-43bd-9ae3-67977ae3d7c0" providerId="ADAL" clId="{005CFF9F-065F-41A7-9EE5-0C7778486458}" dt="2023-10-04T12:51:22.484" v="4522" actId="1036"/>
          <ac:picMkLst>
            <pc:docMk/>
            <pc:sldMk cId="2897324473" sldId="272"/>
            <ac:picMk id="20" creationId="{579278B4-FC94-064E-B9A7-2173517D2CE7}"/>
          </ac:picMkLst>
        </pc:picChg>
        <pc:picChg chg="mod">
          <ac:chgData name="Antonio Tupek" userId="3c562f35-c0ff-43bd-9ae3-67977ae3d7c0" providerId="ADAL" clId="{005CFF9F-065F-41A7-9EE5-0C7778486458}" dt="2023-10-04T08:59:09.930" v="1993"/>
          <ac:picMkLst>
            <pc:docMk/>
            <pc:sldMk cId="2897324473" sldId="272"/>
            <ac:picMk id="27" creationId="{E02AC701-CAAA-9348-D336-C7AA5C329F0D}"/>
          </ac:picMkLst>
        </pc:picChg>
        <pc:picChg chg="mod">
          <ac:chgData name="Antonio Tupek" userId="3c562f35-c0ff-43bd-9ae3-67977ae3d7c0" providerId="ADAL" clId="{005CFF9F-065F-41A7-9EE5-0C7778486458}" dt="2023-10-04T08:59:09.930" v="1993"/>
          <ac:picMkLst>
            <pc:docMk/>
            <pc:sldMk cId="2897324473" sldId="272"/>
            <ac:picMk id="28" creationId="{26CB2D86-DFAC-7D67-81F3-3D50BAF5BE69}"/>
          </ac:picMkLst>
        </pc:picChg>
        <pc:picChg chg="mod">
          <ac:chgData name="Antonio Tupek" userId="3c562f35-c0ff-43bd-9ae3-67977ae3d7c0" providerId="ADAL" clId="{005CFF9F-065F-41A7-9EE5-0C7778486458}" dt="2023-10-04T08:59:09.930" v="1993"/>
          <ac:picMkLst>
            <pc:docMk/>
            <pc:sldMk cId="2897324473" sldId="272"/>
            <ac:picMk id="29" creationId="{16C6A93D-4160-E8B3-1818-F6CD824279BC}"/>
          </ac:picMkLst>
        </pc:picChg>
        <pc:picChg chg="mod">
          <ac:chgData name="Antonio Tupek" userId="3c562f35-c0ff-43bd-9ae3-67977ae3d7c0" providerId="ADAL" clId="{005CFF9F-065F-41A7-9EE5-0C7778486458}" dt="2023-10-04T08:59:09.930" v="1993"/>
          <ac:picMkLst>
            <pc:docMk/>
            <pc:sldMk cId="2897324473" sldId="272"/>
            <ac:picMk id="30" creationId="{F07E3006-C620-3C17-4B03-D584125E1A0F}"/>
          </ac:picMkLst>
        </pc:picChg>
        <pc:picChg chg="add mod">
          <ac:chgData name="Antonio Tupek" userId="3c562f35-c0ff-43bd-9ae3-67977ae3d7c0" providerId="ADAL" clId="{005CFF9F-065F-41A7-9EE5-0C7778486458}" dt="2023-10-04T12:51:22.484" v="4522" actId="1036"/>
          <ac:picMkLst>
            <pc:docMk/>
            <pc:sldMk cId="2897324473" sldId="272"/>
            <ac:picMk id="5121" creationId="{48D0F679-A684-867D-3826-F1257639393E}"/>
          </ac:picMkLst>
        </pc:picChg>
      </pc:sldChg>
      <pc:sldChg chg="addSp delSp modSp add mod ord">
        <pc:chgData name="Antonio Tupek" userId="3c562f35-c0ff-43bd-9ae3-67977ae3d7c0" providerId="ADAL" clId="{005CFF9F-065F-41A7-9EE5-0C7778486458}" dt="2023-10-04T09:59:45.214" v="3166" actId="2711"/>
        <pc:sldMkLst>
          <pc:docMk/>
          <pc:sldMk cId="3934735892" sldId="273"/>
        </pc:sldMkLst>
        <pc:spChg chg="mod">
          <ac:chgData name="Antonio Tupek" userId="3c562f35-c0ff-43bd-9ae3-67977ae3d7c0" providerId="ADAL" clId="{005CFF9F-065F-41A7-9EE5-0C7778486458}" dt="2023-10-04T09:59:45.214" v="3166" actId="2711"/>
          <ac:spMkLst>
            <pc:docMk/>
            <pc:sldMk cId="3934735892" sldId="273"/>
            <ac:spMk id="2" creationId="{1909B32F-0D8D-8792-8EE3-D66988BCA964}"/>
          </ac:spMkLst>
        </pc:spChg>
        <pc:spChg chg="add del mod">
          <ac:chgData name="Antonio Tupek" userId="3c562f35-c0ff-43bd-9ae3-67977ae3d7c0" providerId="ADAL" clId="{005CFF9F-065F-41A7-9EE5-0C7778486458}" dt="2023-10-04T09:36:35.937" v="2660"/>
          <ac:spMkLst>
            <pc:docMk/>
            <pc:sldMk cId="3934735892" sldId="273"/>
            <ac:spMk id="3" creationId="{94452D73-32C1-8280-2035-6E5D551E580A}"/>
          </ac:spMkLst>
        </pc:spChg>
        <pc:spChg chg="add del mod">
          <ac:chgData name="Antonio Tupek" userId="3c562f35-c0ff-43bd-9ae3-67977ae3d7c0" providerId="ADAL" clId="{005CFF9F-065F-41A7-9EE5-0C7778486458}" dt="2023-10-04T09:36:44.818" v="2662"/>
          <ac:spMkLst>
            <pc:docMk/>
            <pc:sldMk cId="3934735892" sldId="273"/>
            <ac:spMk id="4" creationId="{9A53F782-7D13-6849-BA83-50D50C47B95F}"/>
          </ac:spMkLst>
        </pc:spChg>
        <pc:spChg chg="add mod">
          <ac:chgData name="Antonio Tupek" userId="3c562f35-c0ff-43bd-9ae3-67977ae3d7c0" providerId="ADAL" clId="{005CFF9F-065F-41A7-9EE5-0C7778486458}" dt="2023-10-04T09:59:08.453" v="3163" actId="164"/>
          <ac:spMkLst>
            <pc:docMk/>
            <pc:sldMk cId="3934735892" sldId="273"/>
            <ac:spMk id="12" creationId="{EDF88BC7-5ECD-E735-CC8E-B7CA69AEAB8A}"/>
          </ac:spMkLst>
        </pc:spChg>
        <pc:spChg chg="mod">
          <ac:chgData name="Antonio Tupek" userId="3c562f35-c0ff-43bd-9ae3-67977ae3d7c0" providerId="ADAL" clId="{005CFF9F-065F-41A7-9EE5-0C7778486458}" dt="2023-10-04T09:55:25.149" v="3116" actId="14100"/>
          <ac:spMkLst>
            <pc:docMk/>
            <pc:sldMk cId="3934735892" sldId="273"/>
            <ac:spMk id="30" creationId="{EA0C3C1B-770D-54C3-5A84-67062AD946BA}"/>
          </ac:spMkLst>
        </pc:spChg>
        <pc:spChg chg="del">
          <ac:chgData name="Antonio Tupek" userId="3c562f35-c0ff-43bd-9ae3-67977ae3d7c0" providerId="ADAL" clId="{005CFF9F-065F-41A7-9EE5-0C7778486458}" dt="2023-10-04T09:35:30.192" v="2628" actId="478"/>
          <ac:spMkLst>
            <pc:docMk/>
            <pc:sldMk cId="3934735892" sldId="273"/>
            <ac:spMk id="66" creationId="{4A080014-7B47-D8B5-BBB0-BBA00E357578}"/>
          </ac:spMkLst>
        </pc:spChg>
        <pc:spChg chg="del">
          <ac:chgData name="Antonio Tupek" userId="3c562f35-c0ff-43bd-9ae3-67977ae3d7c0" providerId="ADAL" clId="{005CFF9F-065F-41A7-9EE5-0C7778486458}" dt="2023-10-04T09:35:31.479" v="2629" actId="478"/>
          <ac:spMkLst>
            <pc:docMk/>
            <pc:sldMk cId="3934735892" sldId="273"/>
            <ac:spMk id="67" creationId="{753650A7-DCE9-E72E-591B-AAFFEC360365}"/>
          </ac:spMkLst>
        </pc:spChg>
        <pc:spChg chg="del">
          <ac:chgData name="Antonio Tupek" userId="3c562f35-c0ff-43bd-9ae3-67977ae3d7c0" providerId="ADAL" clId="{005CFF9F-065F-41A7-9EE5-0C7778486458}" dt="2023-10-04T09:35:28.175" v="2623" actId="478"/>
          <ac:spMkLst>
            <pc:docMk/>
            <pc:sldMk cId="3934735892" sldId="273"/>
            <ac:spMk id="68" creationId="{88C57949-0B3D-67CF-65A4-52294DC2A833}"/>
          </ac:spMkLst>
        </pc:spChg>
        <pc:grpChg chg="add mod">
          <ac:chgData name="Antonio Tupek" userId="3c562f35-c0ff-43bd-9ae3-67977ae3d7c0" providerId="ADAL" clId="{005CFF9F-065F-41A7-9EE5-0C7778486458}" dt="2023-10-04T09:59:15.466" v="3164" actId="1076"/>
          <ac:grpSpMkLst>
            <pc:docMk/>
            <pc:sldMk cId="3934735892" sldId="273"/>
            <ac:grpSpMk id="13" creationId="{5828CE1D-44E1-1194-C843-B7688CA6394C}"/>
          </ac:grpSpMkLst>
        </pc:grpChg>
        <pc:graphicFrameChg chg="add del mod">
          <ac:chgData name="Antonio Tupek" userId="3c562f35-c0ff-43bd-9ae3-67977ae3d7c0" providerId="ADAL" clId="{005CFF9F-065F-41A7-9EE5-0C7778486458}" dt="2023-10-04T09:55:36.438" v="3118" actId="478"/>
          <ac:graphicFrameMkLst>
            <pc:docMk/>
            <pc:sldMk cId="3934735892" sldId="273"/>
            <ac:graphicFrameMk id="6" creationId="{85159F06-870C-F932-AC8C-820014D5C5FA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09:57:50.056" v="3131"/>
          <ac:graphicFrameMkLst>
            <pc:docMk/>
            <pc:sldMk cId="3934735892" sldId="273"/>
            <ac:graphicFrameMk id="9" creationId="{0C047C8F-06E2-AB30-A78E-FA48B3B62EB4}"/>
          </ac:graphicFrameMkLst>
        </pc:graphicFrameChg>
        <pc:graphicFrameChg chg="del">
          <ac:chgData name="Antonio Tupek" userId="3c562f35-c0ff-43bd-9ae3-67977ae3d7c0" providerId="ADAL" clId="{005CFF9F-065F-41A7-9EE5-0C7778486458}" dt="2023-10-04T09:35:29.578" v="2627" actId="478"/>
          <ac:graphicFrameMkLst>
            <pc:docMk/>
            <pc:sldMk cId="3934735892" sldId="273"/>
            <ac:graphicFrameMk id="36" creationId="{A3D62BA7-8BEA-F84A-46E2-FB7530449A91}"/>
          </ac:graphicFrameMkLst>
        </pc:graphicFrameChg>
        <pc:graphicFrameChg chg="del">
          <ac:chgData name="Antonio Tupek" userId="3c562f35-c0ff-43bd-9ae3-67977ae3d7c0" providerId="ADAL" clId="{005CFF9F-065F-41A7-9EE5-0C7778486458}" dt="2023-10-04T09:35:27.485" v="2622" actId="478"/>
          <ac:graphicFrameMkLst>
            <pc:docMk/>
            <pc:sldMk cId="3934735892" sldId="273"/>
            <ac:graphicFrameMk id="37" creationId="{4526D619-C487-8A55-4D78-BA7799DA0B68}"/>
          </ac:graphicFrameMkLst>
        </pc:graphicFrameChg>
        <pc:graphicFrameChg chg="del mod">
          <ac:chgData name="Antonio Tupek" userId="3c562f35-c0ff-43bd-9ae3-67977ae3d7c0" providerId="ADAL" clId="{005CFF9F-065F-41A7-9EE5-0C7778486458}" dt="2023-10-04T09:35:29.157" v="2626" actId="478"/>
          <ac:graphicFrameMkLst>
            <pc:docMk/>
            <pc:sldMk cId="3934735892" sldId="273"/>
            <ac:graphicFrameMk id="38" creationId="{298279EF-4B3C-ACF8-120B-055CAAADF576}"/>
          </ac:graphicFrameMkLst>
        </pc:graphicFrameChg>
        <pc:graphicFrameChg chg="del">
          <ac:chgData name="Antonio Tupek" userId="3c562f35-c0ff-43bd-9ae3-67977ae3d7c0" providerId="ADAL" clId="{005CFF9F-065F-41A7-9EE5-0C7778486458}" dt="2023-10-04T09:35:28.675" v="2624" actId="478"/>
          <ac:graphicFrameMkLst>
            <pc:docMk/>
            <pc:sldMk cId="3934735892" sldId="273"/>
            <ac:graphicFrameMk id="39" creationId="{23158305-B4FA-6BEE-FEA8-A7677984F367}"/>
          </ac:graphicFrameMkLst>
        </pc:graphicFrameChg>
        <pc:graphicFrameChg chg="del">
          <ac:chgData name="Antonio Tupek" userId="3c562f35-c0ff-43bd-9ae3-67977ae3d7c0" providerId="ADAL" clId="{005CFF9F-065F-41A7-9EE5-0C7778486458}" dt="2023-10-04T09:35:32.805" v="2630" actId="478"/>
          <ac:graphicFrameMkLst>
            <pc:docMk/>
            <pc:sldMk cId="3934735892" sldId="273"/>
            <ac:graphicFrameMk id="41" creationId="{90C9D8DE-69C1-F7EB-2210-49A5E5F4391F}"/>
          </ac:graphicFrameMkLst>
        </pc:graphicFrameChg>
        <pc:picChg chg="add mod">
          <ac:chgData name="Antonio Tupek" userId="3c562f35-c0ff-43bd-9ae3-67977ae3d7c0" providerId="ADAL" clId="{005CFF9F-065F-41A7-9EE5-0C7778486458}" dt="2023-10-04T09:59:08.453" v="3163" actId="164"/>
          <ac:picMkLst>
            <pc:docMk/>
            <pc:sldMk cId="3934735892" sldId="273"/>
            <ac:picMk id="8" creationId="{095E785E-5F58-B5A4-59BC-BD641F9D513F}"/>
          </ac:picMkLst>
        </pc:picChg>
      </pc:sldChg>
      <pc:sldChg chg="addSp delSp modSp add mod ord">
        <pc:chgData name="Antonio Tupek" userId="3c562f35-c0ff-43bd-9ae3-67977ae3d7c0" providerId="ADAL" clId="{005CFF9F-065F-41A7-9EE5-0C7778486458}" dt="2023-10-04T11:01:46.975" v="4468" actId="207"/>
        <pc:sldMkLst>
          <pc:docMk/>
          <pc:sldMk cId="383638209" sldId="274"/>
        </pc:sldMkLst>
        <pc:spChg chg="mod">
          <ac:chgData name="Antonio Tupek" userId="3c562f35-c0ff-43bd-9ae3-67977ae3d7c0" providerId="ADAL" clId="{005CFF9F-065F-41A7-9EE5-0C7778486458}" dt="2023-10-04T10:01:49.653" v="3216" actId="20577"/>
          <ac:spMkLst>
            <pc:docMk/>
            <pc:sldMk cId="383638209" sldId="274"/>
            <ac:spMk id="2" creationId="{1909B32F-0D8D-8792-8EE3-D66988BCA964}"/>
          </ac:spMkLst>
        </pc:spChg>
        <pc:spChg chg="add del mod">
          <ac:chgData name="Antonio Tupek" userId="3c562f35-c0ff-43bd-9ae3-67977ae3d7c0" providerId="ADAL" clId="{005CFF9F-065F-41A7-9EE5-0C7778486458}" dt="2023-10-04T10:13:09.585" v="3524" actId="478"/>
          <ac:spMkLst>
            <pc:docMk/>
            <pc:sldMk cId="383638209" sldId="274"/>
            <ac:spMk id="11" creationId="{4A80DEE0-8CC7-05D0-7198-73ECD20F7FE8}"/>
          </ac:spMkLst>
        </pc:spChg>
        <pc:spChg chg="add del mod">
          <ac:chgData name="Antonio Tupek" userId="3c562f35-c0ff-43bd-9ae3-67977ae3d7c0" providerId="ADAL" clId="{005CFF9F-065F-41A7-9EE5-0C7778486458}" dt="2023-10-04T11:01:46.975" v="4468" actId="207"/>
          <ac:spMkLst>
            <pc:docMk/>
            <pc:sldMk cId="383638209" sldId="274"/>
            <ac:spMk id="30" creationId="{EA0C3C1B-770D-54C3-5A84-67062AD946BA}"/>
          </ac:spMkLst>
        </pc:spChg>
        <pc:grpChg chg="del">
          <ac:chgData name="Antonio Tupek" userId="3c562f35-c0ff-43bd-9ae3-67977ae3d7c0" providerId="ADAL" clId="{005CFF9F-065F-41A7-9EE5-0C7778486458}" dt="2023-10-04T10:01:52.991" v="3217" actId="478"/>
          <ac:grpSpMkLst>
            <pc:docMk/>
            <pc:sldMk cId="383638209" sldId="274"/>
            <ac:grpSpMk id="13" creationId="{5828CE1D-44E1-1194-C843-B7688CA6394C}"/>
          </ac:grpSpMkLst>
        </pc:grpChg>
        <pc:graphicFrameChg chg="add del mod">
          <ac:chgData name="Antonio Tupek" userId="3c562f35-c0ff-43bd-9ae3-67977ae3d7c0" providerId="ADAL" clId="{005CFF9F-065F-41A7-9EE5-0C7778486458}" dt="2023-10-04T10:10:08.552" v="3501"/>
          <ac:graphicFrameMkLst>
            <pc:docMk/>
            <pc:sldMk cId="383638209" sldId="274"/>
            <ac:graphicFrameMk id="3" creationId="{03EBF740-F71F-1C67-5670-837D80C2EF4B}"/>
          </ac:graphicFrameMkLst>
        </pc:graphicFrameChg>
        <pc:picChg chg="add del mod modCrop">
          <ac:chgData name="Antonio Tupek" userId="3c562f35-c0ff-43bd-9ae3-67977ae3d7c0" providerId="ADAL" clId="{005CFF9F-065F-41A7-9EE5-0C7778486458}" dt="2023-10-04T10:13:09.173" v="3523" actId="478"/>
          <ac:picMkLst>
            <pc:docMk/>
            <pc:sldMk cId="383638209" sldId="274"/>
            <ac:picMk id="6" creationId="{81E07B57-7F73-227B-E7E6-475148644A1C}"/>
          </ac:picMkLst>
        </pc:picChg>
      </pc:sldChg>
      <pc:sldChg chg="addSp delSp modSp add mod">
        <pc:chgData name="Antonio Tupek" userId="3c562f35-c0ff-43bd-9ae3-67977ae3d7c0" providerId="ADAL" clId="{005CFF9F-065F-41A7-9EE5-0C7778486458}" dt="2023-10-04T10:21:31.387" v="3672" actId="207"/>
        <pc:sldMkLst>
          <pc:docMk/>
          <pc:sldMk cId="2718035884" sldId="275"/>
        </pc:sldMkLst>
        <pc:spChg chg="mod">
          <ac:chgData name="Antonio Tupek" userId="3c562f35-c0ff-43bd-9ae3-67977ae3d7c0" providerId="ADAL" clId="{005CFF9F-065F-41A7-9EE5-0C7778486458}" dt="2023-10-04T10:12:41.082" v="3520" actId="20577"/>
          <ac:spMkLst>
            <pc:docMk/>
            <pc:sldMk cId="2718035884" sldId="275"/>
            <ac:spMk id="2" creationId="{1909B32F-0D8D-8792-8EE3-D66988BCA964}"/>
          </ac:spMkLst>
        </pc:spChg>
        <pc:spChg chg="add del mod">
          <ac:chgData name="Antonio Tupek" userId="3c562f35-c0ff-43bd-9ae3-67977ae3d7c0" providerId="ADAL" clId="{005CFF9F-065F-41A7-9EE5-0C7778486458}" dt="2023-10-04T10:13:16.675" v="3526" actId="478"/>
          <ac:spMkLst>
            <pc:docMk/>
            <pc:sldMk cId="2718035884" sldId="275"/>
            <ac:spMk id="4" creationId="{ECD79A82-FE93-210B-6528-31141F7A4200}"/>
          </ac:spMkLst>
        </pc:spChg>
        <pc:spChg chg="add del mod">
          <ac:chgData name="Antonio Tupek" userId="3c562f35-c0ff-43bd-9ae3-67977ae3d7c0" providerId="ADAL" clId="{005CFF9F-065F-41A7-9EE5-0C7778486458}" dt="2023-10-04T10:13:30.481" v="3533"/>
          <ac:spMkLst>
            <pc:docMk/>
            <pc:sldMk cId="2718035884" sldId="275"/>
            <ac:spMk id="11" creationId="{56265EC3-874E-B71A-9E04-A3F91D381E7E}"/>
          </ac:spMkLst>
        </pc:spChg>
        <pc:spChg chg="add mod">
          <ac:chgData name="Antonio Tupek" userId="3c562f35-c0ff-43bd-9ae3-67977ae3d7c0" providerId="ADAL" clId="{005CFF9F-065F-41A7-9EE5-0C7778486458}" dt="2023-10-04T10:21:22.543" v="3670" actId="207"/>
          <ac:spMkLst>
            <pc:docMk/>
            <pc:sldMk cId="2718035884" sldId="275"/>
            <ac:spMk id="14" creationId="{37F98F11-143C-9E4D-42EA-0411CC93DD00}"/>
          </ac:spMkLst>
        </pc:spChg>
        <pc:spChg chg="add">
          <ac:chgData name="Antonio Tupek" userId="3c562f35-c0ff-43bd-9ae3-67977ae3d7c0" providerId="ADAL" clId="{005CFF9F-065F-41A7-9EE5-0C7778486458}" dt="2023-10-04T10:18:03.640" v="3584"/>
          <ac:spMkLst>
            <pc:docMk/>
            <pc:sldMk cId="2718035884" sldId="275"/>
            <ac:spMk id="16" creationId="{C9B0F5C5-A20C-7516-B15A-4EBE7776D6C2}"/>
          </ac:spMkLst>
        </pc:spChg>
        <pc:spChg chg="add del">
          <ac:chgData name="Antonio Tupek" userId="3c562f35-c0ff-43bd-9ae3-67977ae3d7c0" providerId="ADAL" clId="{005CFF9F-065F-41A7-9EE5-0C7778486458}" dt="2023-10-04T10:18:09.703" v="3585" actId="478"/>
          <ac:spMkLst>
            <pc:docMk/>
            <pc:sldMk cId="2718035884" sldId="275"/>
            <ac:spMk id="17" creationId="{74090DAA-470D-98C0-CD50-6D796A817D3F}"/>
          </ac:spMkLst>
        </pc:spChg>
        <pc:spChg chg="add mod">
          <ac:chgData name="Antonio Tupek" userId="3c562f35-c0ff-43bd-9ae3-67977ae3d7c0" providerId="ADAL" clId="{005CFF9F-065F-41A7-9EE5-0C7778486458}" dt="2023-10-04T10:21:31.387" v="3672" actId="207"/>
          <ac:spMkLst>
            <pc:docMk/>
            <pc:sldMk cId="2718035884" sldId="275"/>
            <ac:spMk id="20" creationId="{3A2C580B-4ED8-27AD-ED9D-1FC1FF60FC82}"/>
          </ac:spMkLst>
        </pc:spChg>
        <pc:spChg chg="del">
          <ac:chgData name="Antonio Tupek" userId="3c562f35-c0ff-43bd-9ae3-67977ae3d7c0" providerId="ADAL" clId="{005CFF9F-065F-41A7-9EE5-0C7778486458}" dt="2023-10-04T10:13:15.067" v="3525" actId="478"/>
          <ac:spMkLst>
            <pc:docMk/>
            <pc:sldMk cId="2718035884" sldId="275"/>
            <ac:spMk id="30" creationId="{EA0C3C1B-770D-54C3-5A84-67062AD946BA}"/>
          </ac:spMkLst>
        </pc:spChg>
        <pc:graphicFrameChg chg="add del mod">
          <ac:chgData name="Antonio Tupek" userId="3c562f35-c0ff-43bd-9ae3-67977ae3d7c0" providerId="ADAL" clId="{005CFF9F-065F-41A7-9EE5-0C7778486458}" dt="2023-10-04T10:13:30.481" v="3533"/>
          <ac:graphicFrameMkLst>
            <pc:docMk/>
            <pc:sldMk cId="2718035884" sldId="275"/>
            <ac:graphicFrameMk id="8" creationId="{CD66265C-25BC-3DB0-EDF6-D076338808D8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13:30.481" v="3533"/>
          <ac:graphicFrameMkLst>
            <pc:docMk/>
            <pc:sldMk cId="2718035884" sldId="275"/>
            <ac:graphicFrameMk id="9" creationId="{6DD2DE65-68C5-697A-554B-8C51B4949714}"/>
          </ac:graphicFrameMkLst>
        </pc:graphicFrameChg>
        <pc:graphicFrameChg chg="add mod modGraphic">
          <ac:chgData name="Antonio Tupek" userId="3c562f35-c0ff-43bd-9ae3-67977ae3d7c0" providerId="ADAL" clId="{005CFF9F-065F-41A7-9EE5-0C7778486458}" dt="2023-10-04T10:19:04.563" v="3617" actId="1076"/>
          <ac:graphicFrameMkLst>
            <pc:docMk/>
            <pc:sldMk cId="2718035884" sldId="275"/>
            <ac:graphicFrameMk id="13" creationId="{DD034289-0BD4-A475-70EA-AEE5BF7DA285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19:36.414" v="3625"/>
          <ac:graphicFrameMkLst>
            <pc:docMk/>
            <pc:sldMk cId="2718035884" sldId="275"/>
            <ac:graphicFrameMk id="18" creationId="{9193009A-0875-DB66-8430-AC48EF1A83FD}"/>
          </ac:graphicFrameMkLst>
        </pc:graphicFrameChg>
        <pc:picChg chg="del">
          <ac:chgData name="Antonio Tupek" userId="3c562f35-c0ff-43bd-9ae3-67977ae3d7c0" providerId="ADAL" clId="{005CFF9F-065F-41A7-9EE5-0C7778486458}" dt="2023-10-04T10:13:17.746" v="3527" actId="478"/>
          <ac:picMkLst>
            <pc:docMk/>
            <pc:sldMk cId="2718035884" sldId="275"/>
            <ac:picMk id="6" creationId="{81E07B57-7F73-227B-E7E6-475148644A1C}"/>
          </ac:picMkLst>
        </pc:picChg>
        <pc:picChg chg="add del mod">
          <ac:chgData name="Antonio Tupek" userId="3c562f35-c0ff-43bd-9ae3-67977ae3d7c0" providerId="ADAL" clId="{005CFF9F-065F-41A7-9EE5-0C7778486458}" dt="2023-10-04T10:13:42.104" v="3536" actId="478"/>
          <ac:picMkLst>
            <pc:docMk/>
            <pc:sldMk cId="2718035884" sldId="275"/>
            <ac:picMk id="12" creationId="{4001B6A0-5EC7-E04A-620C-452A68385E96}"/>
          </ac:picMkLst>
        </pc:picChg>
        <pc:picChg chg="add mod">
          <ac:chgData name="Antonio Tupek" userId="3c562f35-c0ff-43bd-9ae3-67977ae3d7c0" providerId="ADAL" clId="{005CFF9F-065F-41A7-9EE5-0C7778486458}" dt="2023-10-04T10:20:59.213" v="3666" actId="14100"/>
          <ac:picMkLst>
            <pc:docMk/>
            <pc:sldMk cId="2718035884" sldId="275"/>
            <ac:picMk id="11267" creationId="{6C7148EE-9D0F-A537-21C3-93643885276B}"/>
          </ac:picMkLst>
        </pc:picChg>
      </pc:sldChg>
      <pc:sldChg chg="addSp delSp modSp add mod">
        <pc:chgData name="Antonio Tupek" userId="3c562f35-c0ff-43bd-9ae3-67977ae3d7c0" providerId="ADAL" clId="{005CFF9F-065F-41A7-9EE5-0C7778486458}" dt="2023-10-04T10:43:23.204" v="4315" actId="1036"/>
        <pc:sldMkLst>
          <pc:docMk/>
          <pc:sldMk cId="68930379" sldId="276"/>
        </pc:sldMkLst>
        <pc:spChg chg="mod">
          <ac:chgData name="Antonio Tupek" userId="3c562f35-c0ff-43bd-9ae3-67977ae3d7c0" providerId="ADAL" clId="{005CFF9F-065F-41A7-9EE5-0C7778486458}" dt="2023-10-04T10:22:15.796" v="3674" actId="20577"/>
          <ac:spMkLst>
            <pc:docMk/>
            <pc:sldMk cId="68930379" sldId="276"/>
            <ac:spMk id="2" creationId="{1909B32F-0D8D-8792-8EE3-D66988BCA964}"/>
          </ac:spMkLst>
        </pc:spChg>
        <pc:spChg chg="add del mod">
          <ac:chgData name="Antonio Tupek" userId="3c562f35-c0ff-43bd-9ae3-67977ae3d7c0" providerId="ADAL" clId="{005CFF9F-065F-41A7-9EE5-0C7778486458}" dt="2023-10-04T10:22:39.578" v="3680" actId="478"/>
          <ac:spMkLst>
            <pc:docMk/>
            <pc:sldMk cId="68930379" sldId="276"/>
            <ac:spMk id="4" creationId="{F2F686A0-B8EB-6678-1BB2-1D67AAC7E793}"/>
          </ac:spMkLst>
        </pc:spChg>
        <pc:spChg chg="mod">
          <ac:chgData name="Antonio Tupek" userId="3c562f35-c0ff-43bd-9ae3-67977ae3d7c0" providerId="ADAL" clId="{005CFF9F-065F-41A7-9EE5-0C7778486458}" dt="2023-10-04T10:43:23.204" v="4315" actId="1036"/>
          <ac:spMkLst>
            <pc:docMk/>
            <pc:sldMk cId="68930379" sldId="276"/>
            <ac:spMk id="5" creationId="{2E9656B7-AE9B-DA7F-5340-487A8BFBE7BD}"/>
          </ac:spMkLst>
        </pc:spChg>
        <pc:spChg chg="add del mod">
          <ac:chgData name="Antonio Tupek" userId="3c562f35-c0ff-43bd-9ae3-67977ae3d7c0" providerId="ADAL" clId="{005CFF9F-065F-41A7-9EE5-0C7778486458}" dt="2023-10-04T10:22:39.578" v="3680" actId="478"/>
          <ac:spMkLst>
            <pc:docMk/>
            <pc:sldMk cId="68930379" sldId="276"/>
            <ac:spMk id="8" creationId="{82D7D4BB-68C6-72AD-1C97-FC1432880CFA}"/>
          </ac:spMkLst>
        </pc:spChg>
        <pc:spChg chg="add mod">
          <ac:chgData name="Antonio Tupek" userId="3c562f35-c0ff-43bd-9ae3-67977ae3d7c0" providerId="ADAL" clId="{005CFF9F-065F-41A7-9EE5-0C7778486458}" dt="2023-10-04T10:28:04.147" v="3806" actId="1076"/>
          <ac:spMkLst>
            <pc:docMk/>
            <pc:sldMk cId="68930379" sldId="276"/>
            <ac:spMk id="11" creationId="{87B3F1B1-F4D3-FF49-3891-5F1DC9C4BD64}"/>
          </ac:spMkLst>
        </pc:spChg>
        <pc:spChg chg="del">
          <ac:chgData name="Antonio Tupek" userId="3c562f35-c0ff-43bd-9ae3-67977ae3d7c0" providerId="ADAL" clId="{005CFF9F-065F-41A7-9EE5-0C7778486458}" dt="2023-10-04T10:22:21.787" v="3678" actId="478"/>
          <ac:spMkLst>
            <pc:docMk/>
            <pc:sldMk cId="68930379" sldId="276"/>
            <ac:spMk id="14" creationId="{37F98F11-143C-9E4D-42EA-0411CC93DD00}"/>
          </ac:spMkLst>
        </pc:spChg>
        <pc:spChg chg="add del mod">
          <ac:chgData name="Antonio Tupek" userId="3c562f35-c0ff-43bd-9ae3-67977ae3d7c0" providerId="ADAL" clId="{005CFF9F-065F-41A7-9EE5-0C7778486458}" dt="2023-10-04T10:22:46.427" v="3682" actId="478"/>
          <ac:spMkLst>
            <pc:docMk/>
            <pc:sldMk cId="68930379" sldId="276"/>
            <ac:spMk id="15" creationId="{59AF0C2C-8970-24B9-B125-28C8BCD87505}"/>
          </ac:spMkLst>
        </pc:spChg>
        <pc:spChg chg="add del mod">
          <ac:chgData name="Antonio Tupek" userId="3c562f35-c0ff-43bd-9ae3-67977ae3d7c0" providerId="ADAL" clId="{005CFF9F-065F-41A7-9EE5-0C7778486458}" dt="2023-10-04T10:29:10.126" v="3834" actId="478"/>
          <ac:spMkLst>
            <pc:docMk/>
            <pc:sldMk cId="68930379" sldId="276"/>
            <ac:spMk id="19" creationId="{F87F8FF8-E40D-8C24-978A-343B41C53AEB}"/>
          </ac:spMkLst>
        </pc:spChg>
        <pc:spChg chg="del">
          <ac:chgData name="Antonio Tupek" userId="3c562f35-c0ff-43bd-9ae3-67977ae3d7c0" providerId="ADAL" clId="{005CFF9F-065F-41A7-9EE5-0C7778486458}" dt="2023-10-04T10:22:18.466" v="3676" actId="478"/>
          <ac:spMkLst>
            <pc:docMk/>
            <pc:sldMk cId="68930379" sldId="276"/>
            <ac:spMk id="20" creationId="{3A2C580B-4ED8-27AD-ED9D-1FC1FF60FC82}"/>
          </ac:spMkLst>
        </pc:spChg>
        <pc:spChg chg="add del mod">
          <ac:chgData name="Antonio Tupek" userId="3c562f35-c0ff-43bd-9ae3-67977ae3d7c0" providerId="ADAL" clId="{005CFF9F-065F-41A7-9EE5-0C7778486458}" dt="2023-10-04T10:29:07.932" v="3832" actId="478"/>
          <ac:spMkLst>
            <pc:docMk/>
            <pc:sldMk cId="68930379" sldId="276"/>
            <ac:spMk id="22" creationId="{BC7BF744-2F98-C79B-6C0F-7B04A6EDDF8F}"/>
          </ac:spMkLst>
        </pc:spChg>
        <pc:spChg chg="add mod">
          <ac:chgData name="Antonio Tupek" userId="3c562f35-c0ff-43bd-9ae3-67977ae3d7c0" providerId="ADAL" clId="{005CFF9F-065F-41A7-9EE5-0C7778486458}" dt="2023-10-04T10:32:12.783" v="3897" actId="1036"/>
          <ac:spMkLst>
            <pc:docMk/>
            <pc:sldMk cId="68930379" sldId="276"/>
            <ac:spMk id="24" creationId="{DAEE69E5-22EF-8BD1-97FB-5F43875119F0}"/>
          </ac:spMkLst>
        </pc:spChg>
        <pc:spChg chg="add del mod">
          <ac:chgData name="Antonio Tupek" userId="3c562f35-c0ff-43bd-9ae3-67977ae3d7c0" providerId="ADAL" clId="{005CFF9F-065F-41A7-9EE5-0C7778486458}" dt="2023-10-04T10:30:28.860" v="3859" actId="478"/>
          <ac:spMkLst>
            <pc:docMk/>
            <pc:sldMk cId="68930379" sldId="276"/>
            <ac:spMk id="26" creationId="{F3CDF376-DEA7-5D31-B2ED-90C7FC95F24F}"/>
          </ac:spMkLst>
        </pc:spChg>
        <pc:grpChg chg="add mod">
          <ac:chgData name="Antonio Tupek" userId="3c562f35-c0ff-43bd-9ae3-67977ae3d7c0" providerId="ADAL" clId="{005CFF9F-065F-41A7-9EE5-0C7778486458}" dt="2023-10-04T10:32:12.783" v="3897" actId="1036"/>
          <ac:grpSpMkLst>
            <pc:docMk/>
            <pc:sldMk cId="68930379" sldId="276"/>
            <ac:grpSpMk id="27" creationId="{C9B58C71-E95B-7F4E-2853-A55E19F42996}"/>
          </ac:grpSpMkLst>
        </pc:grpChg>
        <pc:graphicFrameChg chg="add del mod">
          <ac:chgData name="Antonio Tupek" userId="3c562f35-c0ff-43bd-9ae3-67977ae3d7c0" providerId="ADAL" clId="{005CFF9F-065F-41A7-9EE5-0C7778486458}" dt="2023-10-04T10:22:39.578" v="3680" actId="478"/>
          <ac:graphicFrameMkLst>
            <pc:docMk/>
            <pc:sldMk cId="68930379" sldId="276"/>
            <ac:graphicFrameMk id="3" creationId="{9D1E524A-B35C-AC5A-9AAE-187621D6FA1B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22:39.578" v="3680" actId="478"/>
          <ac:graphicFrameMkLst>
            <pc:docMk/>
            <pc:sldMk cId="68930379" sldId="276"/>
            <ac:graphicFrameMk id="6" creationId="{7C15211A-3676-7A09-A342-F679E4381B67}"/>
          </ac:graphicFrameMkLst>
        </pc:graphicFrameChg>
        <pc:graphicFrameChg chg="add mod modGraphic">
          <ac:chgData name="Antonio Tupek" userId="3c562f35-c0ff-43bd-9ae3-67977ae3d7c0" providerId="ADAL" clId="{005CFF9F-065F-41A7-9EE5-0C7778486458}" dt="2023-10-04T10:28:15.257" v="3810" actId="14100"/>
          <ac:graphicFrameMkLst>
            <pc:docMk/>
            <pc:sldMk cId="68930379" sldId="276"/>
            <ac:graphicFrameMk id="9" creationId="{9B7F6E6C-2D7E-F285-C45D-8B2CF909AF17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24:10.410" v="3742" actId="478"/>
          <ac:graphicFrameMkLst>
            <pc:docMk/>
            <pc:sldMk cId="68930379" sldId="276"/>
            <ac:graphicFrameMk id="12" creationId="{89F7C8B3-30C8-6993-9ADF-13F0653AC090}"/>
          </ac:graphicFrameMkLst>
        </pc:graphicFrameChg>
        <pc:graphicFrameChg chg="del">
          <ac:chgData name="Antonio Tupek" userId="3c562f35-c0ff-43bd-9ae3-67977ae3d7c0" providerId="ADAL" clId="{005CFF9F-065F-41A7-9EE5-0C7778486458}" dt="2023-10-04T10:22:20.050" v="3677" actId="478"/>
          <ac:graphicFrameMkLst>
            <pc:docMk/>
            <pc:sldMk cId="68930379" sldId="276"/>
            <ac:graphicFrameMk id="13" creationId="{DD034289-0BD4-A475-70EA-AEE5BF7DA285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28:43.562" v="3828"/>
          <ac:graphicFrameMkLst>
            <pc:docMk/>
            <pc:sldMk cId="68930379" sldId="276"/>
            <ac:graphicFrameMk id="18" creationId="{28804A82-342E-6AB1-781F-D07E569319B2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29:11.757" v="3835" actId="478"/>
          <ac:graphicFrameMkLst>
            <pc:docMk/>
            <pc:sldMk cId="68930379" sldId="276"/>
            <ac:graphicFrameMk id="21" creationId="{70CE173C-7B29-179F-7C28-9E4BB1F01582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29:17.235" v="3838"/>
          <ac:graphicFrameMkLst>
            <pc:docMk/>
            <pc:sldMk cId="68930379" sldId="276"/>
            <ac:graphicFrameMk id="23" creationId="{D56F7B3A-55EC-9AB7-94A0-A944FE7D3BBE}"/>
          </ac:graphicFrameMkLst>
        </pc:graphicFrameChg>
        <pc:graphicFrameChg chg="add del mod">
          <ac:chgData name="Antonio Tupek" userId="3c562f35-c0ff-43bd-9ae3-67977ae3d7c0" providerId="ADAL" clId="{005CFF9F-065F-41A7-9EE5-0C7778486458}" dt="2023-10-04T10:29:58.339" v="3851" actId="478"/>
          <ac:graphicFrameMkLst>
            <pc:docMk/>
            <pc:sldMk cId="68930379" sldId="276"/>
            <ac:graphicFrameMk id="25" creationId="{94D68716-8D8F-5679-2876-CC966CDC7020}"/>
          </ac:graphicFrameMkLst>
        </pc:graphicFrameChg>
        <pc:picChg chg="add mod ord">
          <ac:chgData name="Antonio Tupek" userId="3c562f35-c0ff-43bd-9ae3-67977ae3d7c0" providerId="ADAL" clId="{005CFF9F-065F-41A7-9EE5-0C7778486458}" dt="2023-10-04T10:32:12.783" v="3897" actId="1036"/>
          <ac:picMkLst>
            <pc:docMk/>
            <pc:sldMk cId="68930379" sldId="276"/>
            <ac:picMk id="17" creationId="{1CC90EB9-52F4-D207-11A7-BD3E5E97E36A}"/>
          </ac:picMkLst>
        </pc:picChg>
        <pc:picChg chg="del">
          <ac:chgData name="Antonio Tupek" userId="3c562f35-c0ff-43bd-9ae3-67977ae3d7c0" providerId="ADAL" clId="{005CFF9F-065F-41A7-9EE5-0C7778486458}" dt="2023-10-04T10:22:17.241" v="3675" actId="478"/>
          <ac:picMkLst>
            <pc:docMk/>
            <pc:sldMk cId="68930379" sldId="276"/>
            <ac:picMk id="11267" creationId="{6C7148EE-9D0F-A537-21C3-93643885276B}"/>
          </ac:picMkLst>
        </pc:picChg>
      </pc:sldChg>
      <pc:sldChg chg="addSp delSp modSp add mod ord">
        <pc:chgData name="Antonio Tupek" userId="3c562f35-c0ff-43bd-9ae3-67977ae3d7c0" providerId="ADAL" clId="{005CFF9F-065F-41A7-9EE5-0C7778486458}" dt="2023-10-04T10:47:02.248" v="4338"/>
        <pc:sldMkLst>
          <pc:docMk/>
          <pc:sldMk cId="3706804289" sldId="277"/>
        </pc:sldMkLst>
        <pc:spChg chg="add mod">
          <ac:chgData name="Antonio Tupek" userId="3c562f35-c0ff-43bd-9ae3-67977ae3d7c0" providerId="ADAL" clId="{005CFF9F-065F-41A7-9EE5-0C7778486458}" dt="2023-10-04T10:43:25.525" v="4316"/>
          <ac:spMkLst>
            <pc:docMk/>
            <pc:sldMk cId="3706804289" sldId="277"/>
            <ac:spMk id="2" creationId="{150A7A1F-5DAE-1F83-C5D2-89D9D288CD88}"/>
          </ac:spMkLst>
        </pc:spChg>
        <pc:spChg chg="del">
          <ac:chgData name="Antonio Tupek" userId="3c562f35-c0ff-43bd-9ae3-67977ae3d7c0" providerId="ADAL" clId="{005CFF9F-065F-41A7-9EE5-0C7778486458}" dt="2023-10-04T10:43:17.283" v="4313" actId="478"/>
          <ac:spMkLst>
            <pc:docMk/>
            <pc:sldMk cId="3706804289" sldId="277"/>
            <ac:spMk id="5" creationId="{4BF6AFB9-6D1E-E12F-1236-2E3F6557993A}"/>
          </ac:spMkLst>
        </pc:spChg>
        <pc:spChg chg="mod">
          <ac:chgData name="Antonio Tupek" userId="3c562f35-c0ff-43bd-9ae3-67977ae3d7c0" providerId="ADAL" clId="{005CFF9F-065F-41A7-9EE5-0C7778486458}" dt="2023-10-04T10:45:48.553" v="4331" actId="790"/>
          <ac:spMkLst>
            <pc:docMk/>
            <pc:sldMk cId="3706804289" sldId="277"/>
            <ac:spMk id="16" creationId="{FD896BC0-4C3A-610E-BDB0-2777ACC1A1A8}"/>
          </ac:spMkLst>
        </pc:spChg>
        <pc:grpChg chg="add mod">
          <ac:chgData name="Antonio Tupek" userId="3c562f35-c0ff-43bd-9ae3-67977ae3d7c0" providerId="ADAL" clId="{005CFF9F-065F-41A7-9EE5-0C7778486458}" dt="2023-10-04T10:47:02.248" v="4338"/>
          <ac:grpSpMkLst>
            <pc:docMk/>
            <pc:sldMk cId="3706804289" sldId="277"/>
            <ac:grpSpMk id="3" creationId="{95550CF0-023B-F872-8968-729308F112CB}"/>
          </ac:grpSpMkLst>
        </pc:grpChg>
        <pc:picChg chg="mod">
          <ac:chgData name="Antonio Tupek" userId="3c562f35-c0ff-43bd-9ae3-67977ae3d7c0" providerId="ADAL" clId="{005CFF9F-065F-41A7-9EE5-0C7778486458}" dt="2023-10-04T10:47:02.248" v="4338"/>
          <ac:picMkLst>
            <pc:docMk/>
            <pc:sldMk cId="3706804289" sldId="277"/>
            <ac:picMk id="4" creationId="{6DCF46A0-0E9C-A60C-D1D1-84AE285FF0B6}"/>
          </ac:picMkLst>
        </pc:picChg>
        <pc:picChg chg="mod">
          <ac:chgData name="Antonio Tupek" userId="3c562f35-c0ff-43bd-9ae3-67977ae3d7c0" providerId="ADAL" clId="{005CFF9F-065F-41A7-9EE5-0C7778486458}" dt="2023-10-04T10:47:02.248" v="4338"/>
          <ac:picMkLst>
            <pc:docMk/>
            <pc:sldMk cId="3706804289" sldId="277"/>
            <ac:picMk id="6" creationId="{4CB8579A-5F3E-019D-1E24-0034B128FAE7}"/>
          </ac:picMkLst>
        </pc:picChg>
        <pc:picChg chg="mod">
          <ac:chgData name="Antonio Tupek" userId="3c562f35-c0ff-43bd-9ae3-67977ae3d7c0" providerId="ADAL" clId="{005CFF9F-065F-41A7-9EE5-0C7778486458}" dt="2023-10-04T10:47:02.248" v="4338"/>
          <ac:picMkLst>
            <pc:docMk/>
            <pc:sldMk cId="3706804289" sldId="277"/>
            <ac:picMk id="8" creationId="{4549F3A4-9AE6-8C28-36BE-590A53747327}"/>
          </ac:picMkLst>
        </pc:picChg>
        <pc:picChg chg="mod">
          <ac:chgData name="Antonio Tupek" userId="3c562f35-c0ff-43bd-9ae3-67977ae3d7c0" providerId="ADAL" clId="{005CFF9F-065F-41A7-9EE5-0C7778486458}" dt="2023-10-04T10:47:02.248" v="4338"/>
          <ac:picMkLst>
            <pc:docMk/>
            <pc:sldMk cId="3706804289" sldId="277"/>
            <ac:picMk id="9" creationId="{12FF175D-0511-913E-BF2C-7ABCDE32770B}"/>
          </ac:picMkLst>
        </pc:pic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27801E1-931B-42F3-8643-AA55CF09A6B1}" type="doc">
      <dgm:prSet loTypeId="urn:microsoft.com/office/officeart/2005/8/layout/orgChart1" loCatId="hierarchy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hr-HR"/>
        </a:p>
      </dgm:t>
    </dgm:pt>
    <dgm:pt modelId="{5F657FA8-B5BD-448A-BEB4-98C239E87E1C}">
      <dgm:prSet phldrT="[Text]" custT="1"/>
      <dgm:spPr>
        <a:solidFill>
          <a:srgbClr val="366092">
            <a:alpha val="85098"/>
          </a:srgbClr>
        </a:solidFill>
      </dgm:spPr>
      <dgm:t>
        <a:bodyPr/>
        <a:lstStyle/>
        <a:p>
          <a:r>
            <a:rPr lang="en-GB" sz="2200" b="1" noProof="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CALIBRATION METHODS</a:t>
          </a:r>
        </a:p>
      </dgm:t>
    </dgm:pt>
    <dgm:pt modelId="{58AF989E-FABD-4CAE-957F-314F692944D8}" type="parTrans" cxnId="{2AC50178-85E4-4693-AE05-1D9C834287D5}">
      <dgm:prSet/>
      <dgm:spPr/>
      <dgm:t>
        <a:bodyPr/>
        <a:lstStyle/>
        <a:p>
          <a:endParaRPr lang="hr-HR" sz="24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</dgm:pt>
    <dgm:pt modelId="{B0DA8C7A-3528-488E-9BDC-D37A36F5052E}" type="sibTrans" cxnId="{2AC50178-85E4-4693-AE05-1D9C834287D5}">
      <dgm:prSet/>
      <dgm:spPr/>
      <dgm:t>
        <a:bodyPr/>
        <a:lstStyle/>
        <a:p>
          <a:endParaRPr lang="hr-HR" sz="24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</dgm:pt>
    <dgm:pt modelId="{17931460-A549-4D87-BB05-F7B855FB6D78}">
      <dgm:prSet phldrT="[Text]" custT="1"/>
      <dgm:spPr>
        <a:solidFill>
          <a:srgbClr val="366092">
            <a:alpha val="85098"/>
          </a:srgbClr>
        </a:solidFill>
      </dgm:spPr>
      <dgm:t>
        <a:bodyPr/>
        <a:lstStyle/>
        <a:p>
          <a:r>
            <a:rPr lang="hr-HR" sz="220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RELATIVE FIELD CALIBRATION</a:t>
          </a:r>
        </a:p>
        <a:p>
          <a:r>
            <a:rPr lang="hr-HR" sz="16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Rothacher et </a:t>
          </a:r>
          <a:r>
            <a:rPr lang="hr-HR" sz="1600" dirty="0" err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al</a:t>
          </a:r>
          <a:r>
            <a:rPr lang="hr-HR" sz="16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. (1995), Mader i MacKay (1996), Mader (1999)</a:t>
          </a:r>
        </a:p>
      </dgm:t>
    </dgm:pt>
    <dgm:pt modelId="{F99DAA3A-CCE4-4EBB-BB72-DFA3F74CF8F0}" type="parTrans" cxnId="{08500D2B-4ACB-4532-9311-D31126FA0BBB}">
      <dgm:prSet/>
      <dgm:spPr>
        <a:ln w="12700">
          <a:solidFill>
            <a:srgbClr val="366092"/>
          </a:solidFill>
        </a:ln>
      </dgm:spPr>
      <dgm:t>
        <a:bodyPr/>
        <a:lstStyle/>
        <a:p>
          <a:endParaRPr lang="hr-HR" sz="24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</dgm:pt>
    <dgm:pt modelId="{8C8A8B8A-32E1-47F9-A0C3-725EC4220959}" type="sibTrans" cxnId="{08500D2B-4ACB-4532-9311-D31126FA0BBB}">
      <dgm:prSet/>
      <dgm:spPr/>
      <dgm:t>
        <a:bodyPr/>
        <a:lstStyle/>
        <a:p>
          <a:endParaRPr lang="hr-HR" sz="24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</dgm:pt>
    <dgm:pt modelId="{F6E20647-4D16-4686-B155-4F6A7A4322BE}">
      <dgm:prSet phldrT="[Text]" custT="1"/>
      <dgm:spPr>
        <a:solidFill>
          <a:srgbClr val="366092">
            <a:alpha val="85098"/>
          </a:srgbClr>
        </a:solidFill>
      </dgm:spPr>
      <dgm:t>
        <a:bodyPr/>
        <a:lstStyle/>
        <a:p>
          <a:r>
            <a:rPr lang="en-GB" sz="2200" noProof="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ABSOLUTE FI</a:t>
          </a:r>
          <a:r>
            <a:rPr lang="hr-HR" sz="2200" noProof="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EL</a:t>
          </a:r>
          <a:r>
            <a:rPr lang="en-GB" sz="2200" noProof="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 CALIBRATION</a:t>
          </a:r>
        </a:p>
        <a:p>
          <a:r>
            <a:rPr lang="hr-HR" sz="16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Wübbena et </a:t>
          </a:r>
          <a:r>
            <a:rPr lang="hr-HR" sz="1600" dirty="0" err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al</a:t>
          </a:r>
          <a:r>
            <a:rPr lang="hr-HR" sz="16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. (1997), </a:t>
          </a:r>
          <a:r>
            <a:rPr lang="hr-HR" sz="160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Wübbena et </a:t>
          </a:r>
          <a:r>
            <a:rPr lang="hr-HR" sz="1600" dirty="0" err="1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al</a:t>
          </a:r>
          <a:r>
            <a:rPr lang="hr-HR" sz="160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. (2000)</a:t>
          </a:r>
        </a:p>
      </dgm:t>
    </dgm:pt>
    <dgm:pt modelId="{FD60D23D-AC5E-4132-A629-2760D8466DC7}" type="parTrans" cxnId="{26008580-32C1-4772-A218-E7C27BD56CEE}">
      <dgm:prSet/>
      <dgm:spPr>
        <a:ln w="12700">
          <a:solidFill>
            <a:srgbClr val="366092"/>
          </a:solidFill>
        </a:ln>
      </dgm:spPr>
      <dgm:t>
        <a:bodyPr/>
        <a:lstStyle/>
        <a:p>
          <a:endParaRPr lang="hr-HR" sz="24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</dgm:pt>
    <dgm:pt modelId="{AA0BE271-A244-44D8-8541-BA22D5C0EFC4}" type="sibTrans" cxnId="{26008580-32C1-4772-A218-E7C27BD56CEE}">
      <dgm:prSet/>
      <dgm:spPr/>
      <dgm:t>
        <a:bodyPr/>
        <a:lstStyle/>
        <a:p>
          <a:endParaRPr lang="hr-HR" sz="24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</dgm:pt>
    <dgm:pt modelId="{78E5451E-FD44-4225-B811-B77B4C27042F}" type="pres">
      <dgm:prSet presAssocID="{827801E1-931B-42F3-8643-AA55CF09A6B1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CB5EDE57-C07F-432A-B760-285323BF2731}" type="pres">
      <dgm:prSet presAssocID="{5F657FA8-B5BD-448A-BEB4-98C239E87E1C}" presName="hierRoot1" presStyleCnt="0">
        <dgm:presLayoutVars>
          <dgm:hierBranch val="init"/>
        </dgm:presLayoutVars>
      </dgm:prSet>
      <dgm:spPr/>
    </dgm:pt>
    <dgm:pt modelId="{23D8083F-6397-4671-A258-97C0A37D24F3}" type="pres">
      <dgm:prSet presAssocID="{5F657FA8-B5BD-448A-BEB4-98C239E87E1C}" presName="rootComposite1" presStyleCnt="0"/>
      <dgm:spPr/>
    </dgm:pt>
    <dgm:pt modelId="{7D0C0DA9-13BB-4E7F-86F1-0B3F5389465C}" type="pres">
      <dgm:prSet presAssocID="{5F657FA8-B5BD-448A-BEB4-98C239E87E1C}" presName="rootText1" presStyleLbl="node0" presStyleIdx="0" presStyleCnt="1" custScaleX="113390" custScaleY="58935">
        <dgm:presLayoutVars>
          <dgm:chPref val="3"/>
        </dgm:presLayoutVars>
      </dgm:prSet>
      <dgm:spPr/>
    </dgm:pt>
    <dgm:pt modelId="{BADE7A86-9932-452A-9A3E-819ACD4DF2ED}" type="pres">
      <dgm:prSet presAssocID="{5F657FA8-B5BD-448A-BEB4-98C239E87E1C}" presName="rootConnector1" presStyleLbl="node1" presStyleIdx="0" presStyleCnt="0"/>
      <dgm:spPr/>
    </dgm:pt>
    <dgm:pt modelId="{D8505608-000D-42EC-9A7E-EF8231929DE3}" type="pres">
      <dgm:prSet presAssocID="{5F657FA8-B5BD-448A-BEB4-98C239E87E1C}" presName="hierChild2" presStyleCnt="0"/>
      <dgm:spPr/>
    </dgm:pt>
    <dgm:pt modelId="{D7DE3C1D-FEAE-424B-BC59-B0F21C04028B}" type="pres">
      <dgm:prSet presAssocID="{F99DAA3A-CCE4-4EBB-BB72-DFA3F74CF8F0}" presName="Name37" presStyleLbl="parChTrans1D2" presStyleIdx="0" presStyleCnt="2"/>
      <dgm:spPr/>
    </dgm:pt>
    <dgm:pt modelId="{56F855DA-E94D-497E-9BA0-6D8A3CAEA7A0}" type="pres">
      <dgm:prSet presAssocID="{17931460-A549-4D87-BB05-F7B855FB6D78}" presName="hierRoot2" presStyleCnt="0">
        <dgm:presLayoutVars>
          <dgm:hierBranch val="init"/>
        </dgm:presLayoutVars>
      </dgm:prSet>
      <dgm:spPr/>
    </dgm:pt>
    <dgm:pt modelId="{B28C70A4-C880-4BD7-9E57-8C115ACEFFE5}" type="pres">
      <dgm:prSet presAssocID="{17931460-A549-4D87-BB05-F7B855FB6D78}" presName="rootComposite" presStyleCnt="0"/>
      <dgm:spPr/>
    </dgm:pt>
    <dgm:pt modelId="{5C5C3B8F-ACE9-4FBA-9FA0-D4F1A72542BA}" type="pres">
      <dgm:prSet presAssocID="{17931460-A549-4D87-BB05-F7B855FB6D78}" presName="rootText" presStyleLbl="node2" presStyleIdx="0" presStyleCnt="2" custScaleX="113390" custScaleY="58935">
        <dgm:presLayoutVars>
          <dgm:chPref val="3"/>
        </dgm:presLayoutVars>
      </dgm:prSet>
      <dgm:spPr/>
    </dgm:pt>
    <dgm:pt modelId="{ADA21ED0-6D5F-4210-837B-77523AD7E53D}" type="pres">
      <dgm:prSet presAssocID="{17931460-A549-4D87-BB05-F7B855FB6D78}" presName="rootConnector" presStyleLbl="node2" presStyleIdx="0" presStyleCnt="2"/>
      <dgm:spPr/>
    </dgm:pt>
    <dgm:pt modelId="{50CFC65E-562B-4C46-82FE-3A312B1C2A3A}" type="pres">
      <dgm:prSet presAssocID="{17931460-A549-4D87-BB05-F7B855FB6D78}" presName="hierChild4" presStyleCnt="0"/>
      <dgm:spPr/>
    </dgm:pt>
    <dgm:pt modelId="{C714A0E2-00D1-4839-B1B3-088403548875}" type="pres">
      <dgm:prSet presAssocID="{17931460-A549-4D87-BB05-F7B855FB6D78}" presName="hierChild5" presStyleCnt="0"/>
      <dgm:spPr/>
    </dgm:pt>
    <dgm:pt modelId="{19DCF991-0079-4271-8A7A-A58F2C7CFF92}" type="pres">
      <dgm:prSet presAssocID="{FD60D23D-AC5E-4132-A629-2760D8466DC7}" presName="Name37" presStyleLbl="parChTrans1D2" presStyleIdx="1" presStyleCnt="2"/>
      <dgm:spPr/>
    </dgm:pt>
    <dgm:pt modelId="{BD223FED-C4C2-481B-96A0-B223C95D751F}" type="pres">
      <dgm:prSet presAssocID="{F6E20647-4D16-4686-B155-4F6A7A4322BE}" presName="hierRoot2" presStyleCnt="0">
        <dgm:presLayoutVars>
          <dgm:hierBranch val="init"/>
        </dgm:presLayoutVars>
      </dgm:prSet>
      <dgm:spPr/>
    </dgm:pt>
    <dgm:pt modelId="{9FFD882F-EF34-42E2-A556-64E3FCCD7A41}" type="pres">
      <dgm:prSet presAssocID="{F6E20647-4D16-4686-B155-4F6A7A4322BE}" presName="rootComposite" presStyleCnt="0"/>
      <dgm:spPr/>
    </dgm:pt>
    <dgm:pt modelId="{46CBFBDD-1D4F-41BD-BDA8-DA9AAF8A37D3}" type="pres">
      <dgm:prSet presAssocID="{F6E20647-4D16-4686-B155-4F6A7A4322BE}" presName="rootText" presStyleLbl="node2" presStyleIdx="1" presStyleCnt="2" custScaleX="113390" custScaleY="58935">
        <dgm:presLayoutVars>
          <dgm:chPref val="3"/>
        </dgm:presLayoutVars>
      </dgm:prSet>
      <dgm:spPr/>
    </dgm:pt>
    <dgm:pt modelId="{2B2DAD54-DB78-4E73-B585-BC569498956F}" type="pres">
      <dgm:prSet presAssocID="{F6E20647-4D16-4686-B155-4F6A7A4322BE}" presName="rootConnector" presStyleLbl="node2" presStyleIdx="1" presStyleCnt="2"/>
      <dgm:spPr/>
    </dgm:pt>
    <dgm:pt modelId="{391E30CB-3358-4213-9028-1976BECA7466}" type="pres">
      <dgm:prSet presAssocID="{F6E20647-4D16-4686-B155-4F6A7A4322BE}" presName="hierChild4" presStyleCnt="0"/>
      <dgm:spPr/>
    </dgm:pt>
    <dgm:pt modelId="{07CCAFB7-E03A-4C18-B5FF-3E62EFCF6628}" type="pres">
      <dgm:prSet presAssocID="{F6E20647-4D16-4686-B155-4F6A7A4322BE}" presName="hierChild5" presStyleCnt="0"/>
      <dgm:spPr/>
    </dgm:pt>
    <dgm:pt modelId="{3F96A6A2-37F6-41CC-BAFC-34A12B9438A5}" type="pres">
      <dgm:prSet presAssocID="{5F657FA8-B5BD-448A-BEB4-98C239E87E1C}" presName="hierChild3" presStyleCnt="0"/>
      <dgm:spPr/>
    </dgm:pt>
  </dgm:ptLst>
  <dgm:cxnLst>
    <dgm:cxn modelId="{20E0CB22-33C5-441E-A416-C54E1E5DE05E}" type="presOf" srcId="{5F657FA8-B5BD-448A-BEB4-98C239E87E1C}" destId="{7D0C0DA9-13BB-4E7F-86F1-0B3F5389465C}" srcOrd="0" destOrd="0" presId="urn:microsoft.com/office/officeart/2005/8/layout/orgChart1"/>
    <dgm:cxn modelId="{08500D2B-4ACB-4532-9311-D31126FA0BBB}" srcId="{5F657FA8-B5BD-448A-BEB4-98C239E87E1C}" destId="{17931460-A549-4D87-BB05-F7B855FB6D78}" srcOrd="0" destOrd="0" parTransId="{F99DAA3A-CCE4-4EBB-BB72-DFA3F74CF8F0}" sibTransId="{8C8A8B8A-32E1-47F9-A0C3-725EC4220959}"/>
    <dgm:cxn modelId="{5846472E-8949-417A-AFEB-48792E559364}" type="presOf" srcId="{F6E20647-4D16-4686-B155-4F6A7A4322BE}" destId="{46CBFBDD-1D4F-41BD-BDA8-DA9AAF8A37D3}" srcOrd="0" destOrd="0" presId="urn:microsoft.com/office/officeart/2005/8/layout/orgChart1"/>
    <dgm:cxn modelId="{51ECCE3B-4731-4683-9E9B-40439C1779B8}" type="presOf" srcId="{FD60D23D-AC5E-4132-A629-2760D8466DC7}" destId="{19DCF991-0079-4271-8A7A-A58F2C7CFF92}" srcOrd="0" destOrd="0" presId="urn:microsoft.com/office/officeart/2005/8/layout/orgChart1"/>
    <dgm:cxn modelId="{5EB11769-53B0-436B-B6B0-1D233C3C6A0A}" type="presOf" srcId="{F99DAA3A-CCE4-4EBB-BB72-DFA3F74CF8F0}" destId="{D7DE3C1D-FEAE-424B-BC59-B0F21C04028B}" srcOrd="0" destOrd="0" presId="urn:microsoft.com/office/officeart/2005/8/layout/orgChart1"/>
    <dgm:cxn modelId="{936B6351-74CD-4559-9C4C-4DFD934AADF3}" type="presOf" srcId="{5F657FA8-B5BD-448A-BEB4-98C239E87E1C}" destId="{BADE7A86-9932-452A-9A3E-819ACD4DF2ED}" srcOrd="1" destOrd="0" presId="urn:microsoft.com/office/officeart/2005/8/layout/orgChart1"/>
    <dgm:cxn modelId="{2AC50178-85E4-4693-AE05-1D9C834287D5}" srcId="{827801E1-931B-42F3-8643-AA55CF09A6B1}" destId="{5F657FA8-B5BD-448A-BEB4-98C239E87E1C}" srcOrd="0" destOrd="0" parTransId="{58AF989E-FABD-4CAE-957F-314F692944D8}" sibTransId="{B0DA8C7A-3528-488E-9BDC-D37A36F5052E}"/>
    <dgm:cxn modelId="{26008580-32C1-4772-A218-E7C27BD56CEE}" srcId="{5F657FA8-B5BD-448A-BEB4-98C239E87E1C}" destId="{F6E20647-4D16-4686-B155-4F6A7A4322BE}" srcOrd="1" destOrd="0" parTransId="{FD60D23D-AC5E-4132-A629-2760D8466DC7}" sibTransId="{AA0BE271-A244-44D8-8541-BA22D5C0EFC4}"/>
    <dgm:cxn modelId="{EBF9AC80-FD46-4BA8-A432-4A6855C8C408}" type="presOf" srcId="{17931460-A549-4D87-BB05-F7B855FB6D78}" destId="{5C5C3B8F-ACE9-4FBA-9FA0-D4F1A72542BA}" srcOrd="0" destOrd="0" presId="urn:microsoft.com/office/officeart/2005/8/layout/orgChart1"/>
    <dgm:cxn modelId="{52686BC5-7AFD-4316-9C7B-DD01D38C041E}" type="presOf" srcId="{F6E20647-4D16-4686-B155-4F6A7A4322BE}" destId="{2B2DAD54-DB78-4E73-B585-BC569498956F}" srcOrd="1" destOrd="0" presId="urn:microsoft.com/office/officeart/2005/8/layout/orgChart1"/>
    <dgm:cxn modelId="{FDA996CD-3EC9-47B9-9D83-CAD9F985BED7}" type="presOf" srcId="{827801E1-931B-42F3-8643-AA55CF09A6B1}" destId="{78E5451E-FD44-4225-B811-B77B4C27042F}" srcOrd="0" destOrd="0" presId="urn:microsoft.com/office/officeart/2005/8/layout/orgChart1"/>
    <dgm:cxn modelId="{AFCD9AE4-3AF7-4AD5-9E46-BFCDFEB46FBA}" type="presOf" srcId="{17931460-A549-4D87-BB05-F7B855FB6D78}" destId="{ADA21ED0-6D5F-4210-837B-77523AD7E53D}" srcOrd="1" destOrd="0" presId="urn:microsoft.com/office/officeart/2005/8/layout/orgChart1"/>
    <dgm:cxn modelId="{313A90BD-EB6B-4443-BFC5-3EE004452249}" type="presParOf" srcId="{78E5451E-FD44-4225-B811-B77B4C27042F}" destId="{CB5EDE57-C07F-432A-B760-285323BF2731}" srcOrd="0" destOrd="0" presId="urn:microsoft.com/office/officeart/2005/8/layout/orgChart1"/>
    <dgm:cxn modelId="{84AA828A-2088-4587-A246-02233E4E2E5A}" type="presParOf" srcId="{CB5EDE57-C07F-432A-B760-285323BF2731}" destId="{23D8083F-6397-4671-A258-97C0A37D24F3}" srcOrd="0" destOrd="0" presId="urn:microsoft.com/office/officeart/2005/8/layout/orgChart1"/>
    <dgm:cxn modelId="{60A7227C-A01E-4652-855C-C47697AD82CC}" type="presParOf" srcId="{23D8083F-6397-4671-A258-97C0A37D24F3}" destId="{7D0C0DA9-13BB-4E7F-86F1-0B3F5389465C}" srcOrd="0" destOrd="0" presId="urn:microsoft.com/office/officeart/2005/8/layout/orgChart1"/>
    <dgm:cxn modelId="{B5E6781B-046E-49D2-B0A9-68971F4C47CD}" type="presParOf" srcId="{23D8083F-6397-4671-A258-97C0A37D24F3}" destId="{BADE7A86-9932-452A-9A3E-819ACD4DF2ED}" srcOrd="1" destOrd="0" presId="urn:microsoft.com/office/officeart/2005/8/layout/orgChart1"/>
    <dgm:cxn modelId="{AE41CC91-CF41-499A-99F8-6B3ADBF88D93}" type="presParOf" srcId="{CB5EDE57-C07F-432A-B760-285323BF2731}" destId="{D8505608-000D-42EC-9A7E-EF8231929DE3}" srcOrd="1" destOrd="0" presId="urn:microsoft.com/office/officeart/2005/8/layout/orgChart1"/>
    <dgm:cxn modelId="{0A822F29-D61E-4BE3-9943-93520DE2894D}" type="presParOf" srcId="{D8505608-000D-42EC-9A7E-EF8231929DE3}" destId="{D7DE3C1D-FEAE-424B-BC59-B0F21C04028B}" srcOrd="0" destOrd="0" presId="urn:microsoft.com/office/officeart/2005/8/layout/orgChart1"/>
    <dgm:cxn modelId="{321B5832-763F-43BB-9DCB-8B67E1BA41CB}" type="presParOf" srcId="{D8505608-000D-42EC-9A7E-EF8231929DE3}" destId="{56F855DA-E94D-497E-9BA0-6D8A3CAEA7A0}" srcOrd="1" destOrd="0" presId="urn:microsoft.com/office/officeart/2005/8/layout/orgChart1"/>
    <dgm:cxn modelId="{511599F7-67DE-43C3-A39D-96EEB73B8C2D}" type="presParOf" srcId="{56F855DA-E94D-497E-9BA0-6D8A3CAEA7A0}" destId="{B28C70A4-C880-4BD7-9E57-8C115ACEFFE5}" srcOrd="0" destOrd="0" presId="urn:microsoft.com/office/officeart/2005/8/layout/orgChart1"/>
    <dgm:cxn modelId="{EC1032F9-DD21-47DE-B94C-C7D983ACBCDD}" type="presParOf" srcId="{B28C70A4-C880-4BD7-9E57-8C115ACEFFE5}" destId="{5C5C3B8F-ACE9-4FBA-9FA0-D4F1A72542BA}" srcOrd="0" destOrd="0" presId="urn:microsoft.com/office/officeart/2005/8/layout/orgChart1"/>
    <dgm:cxn modelId="{ABBEFD31-ABA0-41A7-B55C-B45C7FA89200}" type="presParOf" srcId="{B28C70A4-C880-4BD7-9E57-8C115ACEFFE5}" destId="{ADA21ED0-6D5F-4210-837B-77523AD7E53D}" srcOrd="1" destOrd="0" presId="urn:microsoft.com/office/officeart/2005/8/layout/orgChart1"/>
    <dgm:cxn modelId="{BBFB506B-2771-4882-A29F-AA744181EB48}" type="presParOf" srcId="{56F855DA-E94D-497E-9BA0-6D8A3CAEA7A0}" destId="{50CFC65E-562B-4C46-82FE-3A312B1C2A3A}" srcOrd="1" destOrd="0" presId="urn:microsoft.com/office/officeart/2005/8/layout/orgChart1"/>
    <dgm:cxn modelId="{D9CC9F89-D246-41E7-801F-6052653A7D13}" type="presParOf" srcId="{56F855DA-E94D-497E-9BA0-6D8A3CAEA7A0}" destId="{C714A0E2-00D1-4839-B1B3-088403548875}" srcOrd="2" destOrd="0" presId="urn:microsoft.com/office/officeart/2005/8/layout/orgChart1"/>
    <dgm:cxn modelId="{768430CF-B4C3-4589-AFE7-06CB1BCDF1B6}" type="presParOf" srcId="{D8505608-000D-42EC-9A7E-EF8231929DE3}" destId="{19DCF991-0079-4271-8A7A-A58F2C7CFF92}" srcOrd="2" destOrd="0" presId="urn:microsoft.com/office/officeart/2005/8/layout/orgChart1"/>
    <dgm:cxn modelId="{D2A11218-9FC0-4AFD-8663-3078C5FBDDF0}" type="presParOf" srcId="{D8505608-000D-42EC-9A7E-EF8231929DE3}" destId="{BD223FED-C4C2-481B-96A0-B223C95D751F}" srcOrd="3" destOrd="0" presId="urn:microsoft.com/office/officeart/2005/8/layout/orgChart1"/>
    <dgm:cxn modelId="{404C703F-7721-4669-A4B7-8F5F6B37F609}" type="presParOf" srcId="{BD223FED-C4C2-481B-96A0-B223C95D751F}" destId="{9FFD882F-EF34-42E2-A556-64E3FCCD7A41}" srcOrd="0" destOrd="0" presId="urn:microsoft.com/office/officeart/2005/8/layout/orgChart1"/>
    <dgm:cxn modelId="{8E5EDA3D-D12C-4D97-A9D9-B1E231DEDC9B}" type="presParOf" srcId="{9FFD882F-EF34-42E2-A556-64E3FCCD7A41}" destId="{46CBFBDD-1D4F-41BD-BDA8-DA9AAF8A37D3}" srcOrd="0" destOrd="0" presId="urn:microsoft.com/office/officeart/2005/8/layout/orgChart1"/>
    <dgm:cxn modelId="{8C2F4D15-D5F2-4EBA-8ACF-7A4DBE66C6A5}" type="presParOf" srcId="{9FFD882F-EF34-42E2-A556-64E3FCCD7A41}" destId="{2B2DAD54-DB78-4E73-B585-BC569498956F}" srcOrd="1" destOrd="0" presId="urn:microsoft.com/office/officeart/2005/8/layout/orgChart1"/>
    <dgm:cxn modelId="{017A73C9-BD8D-4008-A55D-B3661C25FFFC}" type="presParOf" srcId="{BD223FED-C4C2-481B-96A0-B223C95D751F}" destId="{391E30CB-3358-4213-9028-1976BECA7466}" srcOrd="1" destOrd="0" presId="urn:microsoft.com/office/officeart/2005/8/layout/orgChart1"/>
    <dgm:cxn modelId="{0E9D41BF-E301-4039-B7C9-BFBA19D0172C}" type="presParOf" srcId="{BD223FED-C4C2-481B-96A0-B223C95D751F}" destId="{07CCAFB7-E03A-4C18-B5FF-3E62EFCF6628}" srcOrd="2" destOrd="0" presId="urn:microsoft.com/office/officeart/2005/8/layout/orgChart1"/>
    <dgm:cxn modelId="{EFBE9649-25E8-4755-98EB-F845B9681974}" type="presParOf" srcId="{CB5EDE57-C07F-432A-B760-285323BF2731}" destId="{3F96A6A2-37F6-41CC-BAFC-34A12B9438A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9DCF991-0079-4271-8A7A-A58F2C7CFF92}">
      <dsp:nvSpPr>
        <dsp:cNvPr id="0" name=""/>
        <dsp:cNvSpPr/>
      </dsp:nvSpPr>
      <dsp:spPr>
        <a:xfrm>
          <a:off x="5760000" y="1217338"/>
          <a:ext cx="2773368" cy="86674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33371"/>
              </a:lnTo>
              <a:lnTo>
                <a:pt x="2773368" y="433371"/>
              </a:lnTo>
              <a:lnTo>
                <a:pt x="2773368" y="866742"/>
              </a:lnTo>
            </a:path>
          </a:pathLst>
        </a:custGeom>
        <a:noFill/>
        <a:ln w="12700" cap="flat" cmpd="sng" algn="ctr">
          <a:solidFill>
            <a:srgbClr val="366092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7DE3C1D-FEAE-424B-BC59-B0F21C04028B}">
      <dsp:nvSpPr>
        <dsp:cNvPr id="0" name=""/>
        <dsp:cNvSpPr/>
      </dsp:nvSpPr>
      <dsp:spPr>
        <a:xfrm>
          <a:off x="2986631" y="1217338"/>
          <a:ext cx="2773368" cy="866742"/>
        </a:xfrm>
        <a:custGeom>
          <a:avLst/>
          <a:gdLst/>
          <a:ahLst/>
          <a:cxnLst/>
          <a:rect l="0" t="0" r="0" b="0"/>
          <a:pathLst>
            <a:path>
              <a:moveTo>
                <a:pt x="2773368" y="0"/>
              </a:moveTo>
              <a:lnTo>
                <a:pt x="2773368" y="433371"/>
              </a:lnTo>
              <a:lnTo>
                <a:pt x="0" y="433371"/>
              </a:lnTo>
              <a:lnTo>
                <a:pt x="0" y="866742"/>
              </a:lnTo>
            </a:path>
          </a:pathLst>
        </a:custGeom>
        <a:noFill/>
        <a:ln w="12700" cap="flat" cmpd="sng" algn="ctr">
          <a:solidFill>
            <a:srgbClr val="366092"/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D0C0DA9-13BB-4E7F-86F1-0B3F5389465C}">
      <dsp:nvSpPr>
        <dsp:cNvPr id="0" name=""/>
        <dsp:cNvSpPr/>
      </dsp:nvSpPr>
      <dsp:spPr>
        <a:xfrm>
          <a:off x="3420002" y="1113"/>
          <a:ext cx="4679995" cy="1216225"/>
        </a:xfrm>
        <a:prstGeom prst="rect">
          <a:avLst/>
        </a:prstGeom>
        <a:solidFill>
          <a:srgbClr val="366092">
            <a:alpha val="85098"/>
          </a:srgb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b="1" kern="1200" noProof="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CALIBRATION METHODS</a:t>
          </a:r>
        </a:p>
      </dsp:txBody>
      <dsp:txXfrm>
        <a:off x="3420002" y="1113"/>
        <a:ext cx="4679995" cy="1216225"/>
      </dsp:txXfrm>
    </dsp:sp>
    <dsp:sp modelId="{5C5C3B8F-ACE9-4FBA-9FA0-D4F1A72542BA}">
      <dsp:nvSpPr>
        <dsp:cNvPr id="0" name=""/>
        <dsp:cNvSpPr/>
      </dsp:nvSpPr>
      <dsp:spPr>
        <a:xfrm>
          <a:off x="646633" y="2084080"/>
          <a:ext cx="4679995" cy="1216225"/>
        </a:xfrm>
        <a:prstGeom prst="rect">
          <a:avLst/>
        </a:prstGeom>
        <a:solidFill>
          <a:srgbClr val="366092">
            <a:alpha val="85098"/>
          </a:srgb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r-HR" sz="2200" kern="120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RELATIVE FIELD CALIBRATION</a:t>
          </a:r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r-HR" sz="1600" kern="1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Rothacher et </a:t>
          </a:r>
          <a:r>
            <a:rPr lang="hr-HR" sz="1600" kern="1200" dirty="0" err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al</a:t>
          </a:r>
          <a:r>
            <a:rPr lang="hr-HR" sz="1600" kern="1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. (1995), Mader i MacKay (1996), Mader (1999)</a:t>
          </a:r>
        </a:p>
      </dsp:txBody>
      <dsp:txXfrm>
        <a:off x="646633" y="2084080"/>
        <a:ext cx="4679995" cy="1216225"/>
      </dsp:txXfrm>
    </dsp:sp>
    <dsp:sp modelId="{46CBFBDD-1D4F-41BD-BDA8-DA9AAF8A37D3}">
      <dsp:nvSpPr>
        <dsp:cNvPr id="0" name=""/>
        <dsp:cNvSpPr/>
      </dsp:nvSpPr>
      <dsp:spPr>
        <a:xfrm>
          <a:off x="6193371" y="2084080"/>
          <a:ext cx="4679995" cy="1216225"/>
        </a:xfrm>
        <a:prstGeom prst="rect">
          <a:avLst/>
        </a:prstGeom>
        <a:solidFill>
          <a:srgbClr val="366092">
            <a:alpha val="85098"/>
          </a:srgb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3">
          <a:scrgbClr r="0" g="0" b="0"/>
        </a:lnRef>
        <a:fillRef idx="1">
          <a:scrgbClr r="0" g="0" b="0"/>
        </a:fillRef>
        <a:effectRef idx="1">
          <a:scrgbClr r="0" g="0" b="0"/>
        </a:effectRef>
        <a:fontRef idx="minor">
          <a:schemeClr val="lt1"/>
        </a:fontRef>
      </dsp:style>
      <dsp:txBody>
        <a:bodyPr spcFirstLastPara="0" vert="horz" wrap="square" lIns="13970" tIns="13970" rIns="13970" bIns="1397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2200" kern="1200" noProof="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ABSOLUTE FI</a:t>
          </a:r>
          <a:r>
            <a:rPr lang="hr-HR" sz="2200" kern="1200" noProof="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EL</a:t>
          </a:r>
          <a:r>
            <a:rPr lang="en-GB" sz="2200" kern="1200" noProof="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 CALIBRATION</a:t>
          </a:r>
        </a:p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hr-HR" sz="1600" kern="1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Wübbena et </a:t>
          </a:r>
          <a:r>
            <a:rPr lang="hr-HR" sz="1600" kern="1200" dirty="0" err="1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al</a:t>
          </a:r>
          <a:r>
            <a:rPr lang="hr-HR" sz="1600" kern="12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. (1997), </a:t>
          </a:r>
          <a:r>
            <a:rPr lang="hr-HR" sz="1600" kern="120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Wübbena et </a:t>
          </a:r>
          <a:r>
            <a:rPr lang="hr-HR" sz="1600" kern="1200" dirty="0" err="1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al</a:t>
          </a:r>
          <a:r>
            <a:rPr lang="hr-HR" sz="1600" kern="120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. (2000)</a:t>
          </a:r>
        </a:p>
      </dsp:txBody>
      <dsp:txXfrm>
        <a:off x="6193371" y="2084080"/>
        <a:ext cx="4679995" cy="121622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78426" cy="513509"/>
          </a:xfrm>
          <a:prstGeom prst="rect">
            <a:avLst/>
          </a:prstGeom>
        </p:spPr>
        <p:txBody>
          <a:bodyPr vert="horz" lIns="96658" tIns="48330" rIns="96658" bIns="48330" rtlCol="0"/>
          <a:lstStyle>
            <a:lvl1pPr algn="l">
              <a:defRPr sz="1300"/>
            </a:lvl1pPr>
          </a:lstStyle>
          <a:p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993" y="0"/>
            <a:ext cx="3078426" cy="513509"/>
          </a:xfrm>
          <a:prstGeom prst="rect">
            <a:avLst/>
          </a:prstGeom>
        </p:spPr>
        <p:txBody>
          <a:bodyPr vert="horz" lIns="96658" tIns="48330" rIns="96658" bIns="48330" rtlCol="0"/>
          <a:lstStyle>
            <a:lvl1pPr algn="r">
              <a:defRPr sz="1300"/>
            </a:lvl1pPr>
          </a:lstStyle>
          <a:p>
            <a:fld id="{DDE6E453-003D-4179-9D34-F1B50C50F9FF}" type="datetimeFigureOut">
              <a:rPr lang="hr-HR" smtClean="0"/>
              <a:t>4.10.2023.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7938"/>
            <a:ext cx="6145213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8" tIns="48330" rIns="96658" bIns="48330" rtlCol="0" anchor="ctr"/>
          <a:lstStyle/>
          <a:p>
            <a:endParaRPr lang="hr-H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407" y="4925409"/>
            <a:ext cx="5683250" cy="4029879"/>
          </a:xfrm>
          <a:prstGeom prst="rect">
            <a:avLst/>
          </a:prstGeom>
        </p:spPr>
        <p:txBody>
          <a:bodyPr vert="horz" lIns="96658" tIns="48330" rIns="96658" bIns="4833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7"/>
            <a:ext cx="3078426" cy="513507"/>
          </a:xfrm>
          <a:prstGeom prst="rect">
            <a:avLst/>
          </a:prstGeom>
        </p:spPr>
        <p:txBody>
          <a:bodyPr vert="horz" lIns="96658" tIns="48330" rIns="96658" bIns="48330" rtlCol="0" anchor="b"/>
          <a:lstStyle>
            <a:lvl1pPr algn="l">
              <a:defRPr sz="1300"/>
            </a:lvl1pPr>
          </a:lstStyle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993" y="9721107"/>
            <a:ext cx="3078426" cy="513507"/>
          </a:xfrm>
          <a:prstGeom prst="rect">
            <a:avLst/>
          </a:prstGeom>
        </p:spPr>
        <p:txBody>
          <a:bodyPr vert="horz" lIns="96658" tIns="48330" rIns="96658" bIns="48330" rtlCol="0" anchor="b"/>
          <a:lstStyle>
            <a:lvl1pPr algn="r">
              <a:defRPr sz="1300"/>
            </a:lvl1pPr>
          </a:lstStyle>
          <a:p>
            <a:fld id="{95EC8A19-2C89-4C39-AA5B-873CEE345E46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10894914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8863ED4-E69D-40C4-901F-04A987BC356A}" type="slidenum">
              <a:rPr lang="hr-HR" smtClean="0"/>
              <a:t>1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6242059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DF68E2-58F2-4D09-BE8B-E3BD06533059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/>
              <a:t>Javni razgovor o temi doktorskog rada</a:t>
            </a:r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hr-HR"/>
              <a:t>1. rujna 2022.   |   </a:t>
            </a:r>
            <a:fld id="{136CBAE5-7131-4296-BBCF-DB75D07AAE85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807732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D6473-DF6D-4702-B328-E0DD40540A4E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sz="1000">
                <a:latin typeface="+mn-lt"/>
                <a:ea typeface="+mj-ea"/>
              </a:rPr>
              <a:t>Javni razgovor o temi doktorskog rada</a:t>
            </a:r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hr-HR"/>
              <a:t>1. rujna 2022.   |   </a:t>
            </a:r>
            <a:fld id="{136CBAE5-7131-4296-BBCF-DB75D07AAE85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6157047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6F7E3A-B166-407D-9866-32884E7D5B37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sz="1000">
                <a:latin typeface="+mn-lt"/>
                <a:ea typeface="+mj-ea"/>
              </a:rPr>
              <a:t>Javni razgovor o temi doktorskog rada</a:t>
            </a:r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hr-HR"/>
              <a:t>1. rujna 2022.   |   </a:t>
            </a:r>
            <a:fld id="{136CBAE5-7131-4296-BBCF-DB75D07AAE85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1161359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0811CAB-8934-44DA-AC2A-151A284784EF}"/>
              </a:ext>
            </a:extLst>
          </p:cNvPr>
          <p:cNvSpPr/>
          <p:nvPr/>
        </p:nvSpPr>
        <p:spPr>
          <a:xfrm>
            <a:off x="0" y="-11010"/>
            <a:ext cx="12192000" cy="3509963"/>
          </a:xfrm>
          <a:prstGeom prst="rect">
            <a:avLst/>
          </a:prstGeom>
          <a:solidFill>
            <a:srgbClr val="36609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AB35DDF-7845-4234-9A93-3CBD8E747CF5}"/>
              </a:ext>
            </a:extLst>
          </p:cNvPr>
          <p:cNvSpPr/>
          <p:nvPr/>
        </p:nvSpPr>
        <p:spPr>
          <a:xfrm>
            <a:off x="0" y="6498000"/>
            <a:ext cx="12192000" cy="360000"/>
          </a:xfrm>
          <a:prstGeom prst="rect">
            <a:avLst/>
          </a:prstGeom>
          <a:solidFill>
            <a:srgbClr val="36609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600" dirty="0">
              <a:latin typeface="+mj-lt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A34400D-92F2-B1CE-361E-562FBC7034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0000" y="2709000"/>
            <a:ext cx="11952000" cy="720000"/>
          </a:xfrm>
        </p:spPr>
        <p:txBody>
          <a:bodyPr>
            <a:normAutofit/>
          </a:bodyPr>
          <a:lstStyle>
            <a:lvl1pPr>
              <a:lnSpc>
                <a:spcPct val="100000"/>
              </a:lnSpc>
              <a:defRPr sz="3200" cap="all" baseline="0"/>
            </a:lvl1pPr>
          </a:lstStyle>
          <a:p>
            <a:r>
              <a:rPr lang="en-US"/>
              <a:t>Click to edit Master title style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42125752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20811CAB-8934-44DA-AC2A-151A284784EF}"/>
              </a:ext>
            </a:extLst>
          </p:cNvPr>
          <p:cNvSpPr/>
          <p:nvPr userDrawn="1"/>
        </p:nvSpPr>
        <p:spPr>
          <a:xfrm>
            <a:off x="0" y="-11010"/>
            <a:ext cx="12192000" cy="3509963"/>
          </a:xfrm>
          <a:prstGeom prst="rect">
            <a:avLst/>
          </a:prstGeom>
          <a:solidFill>
            <a:srgbClr val="006DB0"/>
          </a:solidFill>
          <a:ln>
            <a:noFill/>
          </a:ln>
          <a:effectLst>
            <a:outerShdw blurRad="25400" dist="25400" dir="5400000" algn="ctr" rotWithShape="0">
              <a:srgbClr val="006DB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>
              <a:latin typeface="+mj-lt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2AB35DDF-7845-4234-9A93-3CBD8E747CF5}"/>
              </a:ext>
            </a:extLst>
          </p:cNvPr>
          <p:cNvSpPr/>
          <p:nvPr userDrawn="1"/>
        </p:nvSpPr>
        <p:spPr>
          <a:xfrm>
            <a:off x="0" y="6498000"/>
            <a:ext cx="12192000" cy="360000"/>
          </a:xfrm>
          <a:prstGeom prst="rect">
            <a:avLst/>
          </a:prstGeom>
          <a:solidFill>
            <a:srgbClr val="006DB0"/>
          </a:solidFill>
          <a:ln>
            <a:noFill/>
          </a:ln>
          <a:effectLst>
            <a:outerShdw blurRad="25400" dist="25400" dir="16200000" algn="ctr" rotWithShape="0">
              <a:srgbClr val="006DB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sz="1600" dirty="0">
              <a:latin typeface="+mj-lt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33E8186-D797-41C8-B902-4C7626845B80}"/>
              </a:ext>
            </a:extLst>
          </p:cNvPr>
          <p:cNvGrpSpPr/>
          <p:nvPr userDrawn="1"/>
        </p:nvGrpSpPr>
        <p:grpSpPr>
          <a:xfrm>
            <a:off x="2560810" y="4827149"/>
            <a:ext cx="7070380" cy="1359444"/>
            <a:chOff x="3636473" y="4752701"/>
            <a:chExt cx="7070380" cy="1359444"/>
          </a:xfrm>
        </p:grpSpPr>
        <p:pic>
          <p:nvPicPr>
            <p:cNvPr id="15" name="Picture 14" descr="A close up of a sign&#10;&#10;Description automatically generated">
              <a:extLst>
                <a:ext uri="{FF2B5EF4-FFF2-40B4-BE49-F238E27FC236}">
                  <a16:creationId xmlns:a16="http://schemas.microsoft.com/office/drawing/2014/main" id="{6D014EBA-3CAC-4135-B3E9-F62D73B1000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36473" y="4771339"/>
              <a:ext cx="1140303" cy="1340806"/>
            </a:xfrm>
            <a:prstGeom prst="rect">
              <a:avLst/>
            </a:prstGeom>
          </p:spPr>
        </p:pic>
        <p:pic>
          <p:nvPicPr>
            <p:cNvPr id="16" name="Picture 15" descr="Logo&#10;&#10;Description automatically generated">
              <a:extLst>
                <a:ext uri="{FF2B5EF4-FFF2-40B4-BE49-F238E27FC236}">
                  <a16:creationId xmlns:a16="http://schemas.microsoft.com/office/drawing/2014/main" id="{6121703C-AD92-4DE7-80C1-CF8A657DFAE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05600" y="4776545"/>
              <a:ext cx="1780800" cy="1335600"/>
            </a:xfrm>
            <a:prstGeom prst="rect">
              <a:avLst/>
            </a:prstGeom>
          </p:spPr>
        </p:pic>
        <p:pic>
          <p:nvPicPr>
            <p:cNvPr id="17" name="Picture 16" descr="A picture containing room, building, drawing&#10;&#10;Description automatically generated">
              <a:extLst>
                <a:ext uri="{FF2B5EF4-FFF2-40B4-BE49-F238E27FC236}">
                  <a16:creationId xmlns:a16="http://schemas.microsoft.com/office/drawing/2014/main" id="{97F98623-22C6-4468-AB3D-69FACBD60E4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15224" y="4752701"/>
              <a:ext cx="1308652" cy="1335600"/>
            </a:xfrm>
            <a:prstGeom prst="rect">
              <a:avLst/>
            </a:prstGeom>
          </p:spPr>
        </p:pic>
        <p:pic>
          <p:nvPicPr>
            <p:cNvPr id="18" name="Picture 17" descr="Logo&#10;&#10;Description automatically generated">
              <a:extLst>
                <a:ext uri="{FF2B5EF4-FFF2-40B4-BE49-F238E27FC236}">
                  <a16:creationId xmlns:a16="http://schemas.microsoft.com/office/drawing/2014/main" id="{A74E6D3F-63CA-496E-9D3F-2C637CD37EF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152700" y="4752701"/>
              <a:ext cx="1554153" cy="1335600"/>
            </a:xfrm>
            <a:prstGeom prst="rect">
              <a:avLst/>
            </a:prstGeom>
          </p:spPr>
        </p:pic>
      </p:grpSp>
      <p:sp>
        <p:nvSpPr>
          <p:cNvPr id="22" name="Title Placeholder 1">
            <a:extLst>
              <a:ext uri="{FF2B5EF4-FFF2-40B4-BE49-F238E27FC236}">
                <a16:creationId xmlns:a16="http://schemas.microsoft.com/office/drawing/2014/main" id="{41204819-1C6D-4127-AC54-A0185AE4079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20000" y="6525840"/>
            <a:ext cx="11952000" cy="25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600" cap="none" baseline="0">
                <a:latin typeface="Segoe UI" panose="020B0502040204020203" pitchFamily="34" charset="0"/>
              </a:defRPr>
            </a:lvl1pPr>
          </a:lstStyle>
          <a:p>
            <a:r>
              <a:rPr lang="en-US" dirty="0"/>
              <a:t>Click to edit </a:t>
            </a:r>
            <a:r>
              <a:rPr lang="hr-HR" dirty="0" err="1"/>
              <a:t>text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7473073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8FC5F6-F338-4AE4-BB23-26385BCFC423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l-PL"/>
              <a:t>Antonio Tupek | Javni razgovor o temi doktorskog rada | 1. rujna 2022.</a:t>
            </a:r>
            <a:endParaRPr lang="pl-PL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CBAE5-7131-4296-BBCF-DB75D07AAE85}" type="slidenum">
              <a:rPr lang="hr-HR" smtClean="0"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38514922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BB0C4-6273-4C6E-B9BD-2EDC30F1CD52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CBAE5-7131-4296-BBCF-DB75D07AAE8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34777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AB4D41-86C1-4908-B66A-0B50CEB3BF29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CBAE5-7131-4296-BBCF-DB75D07AAE8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300497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426E2C-56C1-4E0D-A793-0088A7FDD37E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CBAE5-7131-4296-BBCF-DB75D07AAE8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30373171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39B41-D8B5-4052-B551-9B5525EAA8B6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CBAE5-7131-4296-BBCF-DB75D07AAE85}" type="slidenum">
              <a:rPr lang="hr-HR" smtClean="0"/>
              <a:t>‹#›</a:t>
            </a:fld>
            <a:endParaRPr lang="hr-HR"/>
          </a:p>
        </p:txBody>
      </p:sp>
    </p:spTree>
    <p:extLst>
      <p:ext uri="{BB962C8B-B14F-4D97-AF65-F5344CB8AC3E}">
        <p14:creationId xmlns:p14="http://schemas.microsoft.com/office/powerpoint/2010/main" val="2597432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4136C-8742-45B2-AF27-D93DF72833A9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sz="1000">
                <a:latin typeface="+mn-lt"/>
                <a:ea typeface="+mj-ea"/>
              </a:rPr>
              <a:t>Javni razgovor o temi doktorskog rada</a:t>
            </a:r>
            <a:endParaRPr lang="hr-H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hr-HR"/>
              <a:t>1. rujna 2022.   |   </a:t>
            </a:r>
            <a:fld id="{136CBAE5-7131-4296-BBCF-DB75D07AAE85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449641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ABBEA6-7C60-4B02-AE87-00D78D8422AF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sz="1000">
                <a:latin typeface="+mn-lt"/>
                <a:ea typeface="+mj-ea"/>
              </a:rPr>
              <a:t>Javni razgovor o temi doktorskog rada</a:t>
            </a:r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hr-HR"/>
              <a:t>1. rujna 2022.   |   </a:t>
            </a:r>
            <a:fld id="{136CBAE5-7131-4296-BBCF-DB75D07AAE85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185673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CAD897-D46E-4AD2-BD9B-49DD3E640873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r-HR" sz="1000">
                <a:latin typeface="+mn-lt"/>
                <a:ea typeface="+mj-ea"/>
              </a:rPr>
              <a:t>Javni razgovor o temi doktorskog rada</a:t>
            </a:r>
            <a:endParaRPr lang="hr-HR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hr-HR"/>
              <a:t>1. rujna 2022.   |   </a:t>
            </a:r>
            <a:fld id="{136CBAE5-7131-4296-BBCF-DB75D07AAE85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4694036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624D31-43A5-475A-80CF-332C9F6DCF35}" type="datetimeFigureOut">
              <a:rPr lang="en-US" smtClean="0"/>
              <a:t>10/4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r-HR"/>
              <a:t>Javni razgovor o temi doktorskog rada</a:t>
            </a:r>
            <a:endParaRPr lang="hr-H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r-HR"/>
              <a:t>1. rujna 2022.   |   </a:t>
            </a:r>
            <a:fld id="{136CBAE5-7131-4296-BBCF-DB75D07AAE85}" type="slidenum">
              <a:rPr lang="hr-HR" smtClean="0"/>
              <a:pPr/>
              <a:t>‹#›</a:t>
            </a:fld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578490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686" r:id="rId12"/>
    <p:sldLayoutId id="214748376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microsoft.com/office/2007/relationships/hdphoto" Target="../media/hdphoto1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3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4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25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002/j.2161-4296.1997.tb02346.x" TargetMode="External"/><Relationship Id="rId3" Type="http://schemas.openxmlformats.org/officeDocument/2006/relationships/image" Target="../media/image6.png"/><Relationship Id="rId7" Type="http://schemas.openxmlformats.org/officeDocument/2006/relationships/hyperlink" Target="https://doi.org/10.1007/PL00012780" TargetMode="Externa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1.wmf"/><Relationship Id="rId7" Type="http://schemas.openxmlformats.org/officeDocument/2006/relationships/image" Target="../media/image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2.png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diagramLayout" Target="../diagrams/layout1.xml"/><Relationship Id="rId7" Type="http://schemas.openxmlformats.org/officeDocument/2006/relationships/image" Target="../media/image5.jpe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11" Type="http://schemas.openxmlformats.org/officeDocument/2006/relationships/image" Target="../media/image9.png"/><Relationship Id="rId5" Type="http://schemas.openxmlformats.org/officeDocument/2006/relationships/diagramColors" Target="../diagrams/colors1.xml"/><Relationship Id="rId10" Type="http://schemas.microsoft.com/office/2007/relationships/hdphoto" Target="../media/hdphoto1.wdp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15.jpeg"/><Relationship Id="rId7" Type="http://schemas.openxmlformats.org/officeDocument/2006/relationships/image" Target="../media/image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16.jpeg"/><Relationship Id="rId9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7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microsoft.com/office/2007/relationships/hdphoto" Target="../media/hdphoto1.wdp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0.emf"/><Relationship Id="rId2" Type="http://schemas.openxmlformats.org/officeDocument/2006/relationships/image" Target="../media/image5.jpeg"/><Relationship Id="rId16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11" Type="http://schemas.openxmlformats.org/officeDocument/2006/relationships/oleObject" Target="../embeddings/oleObject4.bin"/><Relationship Id="rId5" Type="http://schemas.microsoft.com/office/2007/relationships/hdphoto" Target="../media/hdphoto1.wdp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19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48171C12-DC9B-4A8A-9927-E19677C278B6}"/>
              </a:ext>
            </a:extLst>
          </p:cNvPr>
          <p:cNvSpPr/>
          <p:nvPr/>
        </p:nvSpPr>
        <p:spPr>
          <a:xfrm>
            <a:off x="0" y="6498000"/>
            <a:ext cx="12192000" cy="360000"/>
          </a:xfrm>
          <a:prstGeom prst="rect">
            <a:avLst/>
          </a:prstGeom>
          <a:solidFill>
            <a:srgbClr val="366092"/>
          </a:solidFill>
          <a:ln>
            <a:noFill/>
          </a:ln>
          <a:effectLst>
            <a:outerShdw blurRad="25400" dist="25400" dir="16200000" algn="ctr" rotWithShape="0">
              <a:srgbClr val="006DB0"/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600" spc="300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0F896F0-E2F5-4F08-A186-F17D85C63601}"/>
              </a:ext>
            </a:extLst>
          </p:cNvPr>
          <p:cNvSpPr txBox="1"/>
          <p:nvPr/>
        </p:nvSpPr>
        <p:spPr>
          <a:xfrm>
            <a:off x="695999" y="359651"/>
            <a:ext cx="10800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40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arly Results on GNSS Receiver Antenna Calibration System Development</a:t>
            </a:r>
            <a:endParaRPr lang="hr-HR" sz="3200" spc="40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4E3AC0-D2F1-4455-A6EA-1859499EC406}"/>
              </a:ext>
            </a:extLst>
          </p:cNvPr>
          <p:cNvSpPr txBox="1"/>
          <p:nvPr/>
        </p:nvSpPr>
        <p:spPr>
          <a:xfrm>
            <a:off x="808114" y="1810346"/>
            <a:ext cx="1075320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1900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onio Tupek </a:t>
            </a:r>
            <a:r>
              <a:rPr lang="hr-HR" sz="1900" baseline="30000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,*</a:t>
            </a:r>
            <a:r>
              <a:rPr lang="hr-HR" sz="19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Mladen Zrinjski </a:t>
            </a:r>
            <a:r>
              <a:rPr lang="hr-HR" sz="1900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hr-HR" sz="19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Marko Švaco </a:t>
            </a:r>
            <a:r>
              <a:rPr lang="hr-HR" sz="1900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r>
              <a:rPr lang="hr-HR" sz="19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Đuro Barković </a:t>
            </a:r>
            <a:r>
              <a:rPr lang="hr-HR" sz="1900" baseline="300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378B5E81-9BD3-B931-0897-C44282E55C34}"/>
              </a:ext>
            </a:extLst>
          </p:cNvPr>
          <p:cNvGrpSpPr/>
          <p:nvPr/>
        </p:nvGrpSpPr>
        <p:grpSpPr>
          <a:xfrm>
            <a:off x="1843131" y="3661684"/>
            <a:ext cx="8683165" cy="900000"/>
            <a:chOff x="8348" y="3656430"/>
            <a:chExt cx="8683165" cy="900000"/>
          </a:xfrm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A2C1E4C-BE2B-4A2E-98AF-337937692B23}"/>
                </a:ext>
              </a:extLst>
            </p:cNvPr>
            <p:cNvSpPr txBox="1">
              <a:spLocks/>
            </p:cNvSpPr>
            <p:nvPr/>
          </p:nvSpPr>
          <p:spPr>
            <a:xfrm>
              <a:off x="784714" y="3733251"/>
              <a:ext cx="7906799" cy="7463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Aft>
                  <a:spcPts val="300"/>
                </a:spcAft>
              </a:pPr>
              <a:r>
                <a:rPr lang="en-US" sz="19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th International Electronic Conference on Sensors and Applications</a:t>
              </a:r>
              <a:endParaRPr lang="hr-HR" sz="19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  <a:p>
              <a:pPr algn="ctr">
                <a:spcBef>
                  <a:spcPts val="600"/>
                </a:spcBef>
              </a:pPr>
              <a:r>
                <a:rPr lang="hr-H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5</a:t>
              </a:r>
              <a:r>
                <a:rPr lang="en-GB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–</a:t>
              </a:r>
              <a:r>
                <a:rPr lang="hr-H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 </a:t>
              </a:r>
              <a:r>
                <a:rPr lang="en-GB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ovember 202</a:t>
              </a:r>
              <a:r>
                <a:rPr lang="hr-HR" sz="16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  <a:endParaRPr lang="en-GB" sz="16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pic>
          <p:nvPicPr>
            <p:cNvPr id="2050" name="Picture 2">
              <a:extLst>
                <a:ext uri="{FF2B5EF4-FFF2-40B4-BE49-F238E27FC236}">
                  <a16:creationId xmlns:a16="http://schemas.microsoft.com/office/drawing/2014/main" id="{974D1444-94A3-C4EB-D73B-2BADA9B11DC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48" y="3656430"/>
              <a:ext cx="900000" cy="90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7AC77FF-5759-A3C6-2BC8-CC2AF74A85C3}"/>
              </a:ext>
            </a:extLst>
          </p:cNvPr>
          <p:cNvGrpSpPr/>
          <p:nvPr/>
        </p:nvGrpSpPr>
        <p:grpSpPr>
          <a:xfrm>
            <a:off x="719400" y="2422411"/>
            <a:ext cx="10753200" cy="987141"/>
            <a:chOff x="719400" y="2348403"/>
            <a:chExt cx="10753200" cy="987141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56E4B4B0-0F7F-4862-9C88-0A3BE877F975}"/>
                </a:ext>
              </a:extLst>
            </p:cNvPr>
            <p:cNvSpPr txBox="1"/>
            <p:nvPr/>
          </p:nvSpPr>
          <p:spPr>
            <a:xfrm>
              <a:off x="719400" y="2348403"/>
              <a:ext cx="107532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500" baseline="300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r>
                <a:rPr lang="en-GB" sz="15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University of Zagreb, Faculty of Geodesy</a:t>
              </a:r>
              <a:r>
                <a:rPr lang="hr-HR" sz="15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Croatia</a:t>
              </a:r>
              <a:endParaRPr lang="en-GB" sz="15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7AC941E-9688-4EAC-BECE-C834DFF08E1B}"/>
                </a:ext>
              </a:extLst>
            </p:cNvPr>
            <p:cNvSpPr txBox="1"/>
            <p:nvPr/>
          </p:nvSpPr>
          <p:spPr>
            <a:xfrm>
              <a:off x="719400" y="2680391"/>
              <a:ext cx="107532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r-HR" sz="1500" baseline="300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lang="en-GB" sz="15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University of Zagreb, </a:t>
              </a:r>
              <a:r>
                <a:rPr lang="en-US" sz="15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Faculty of Mechanical Engineering and Naval Architecture</a:t>
              </a:r>
              <a:r>
                <a:rPr lang="hr-HR" sz="15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, Croatia</a:t>
              </a:r>
              <a:endParaRPr lang="en-GB" sz="15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D682F40B-C207-2C4D-B3FF-4470D40A4A94}"/>
                </a:ext>
              </a:extLst>
            </p:cNvPr>
            <p:cNvSpPr txBox="1"/>
            <p:nvPr/>
          </p:nvSpPr>
          <p:spPr>
            <a:xfrm>
              <a:off x="719400" y="3012379"/>
              <a:ext cx="107532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hr-HR" sz="1500" baseline="300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* </a:t>
              </a:r>
              <a:r>
                <a:rPr lang="en-US" sz="1500" dirty="0">
                  <a:solidFill>
                    <a:schemeClr val="bg1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respondence: </a:t>
              </a:r>
              <a:r>
                <a:rPr lang="en-US" sz="1500" dirty="0">
                  <a:solidFill>
                    <a:srgbClr val="FAB42D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ntonio.tupek@geof.unizg.hr</a:t>
              </a:r>
              <a:endParaRPr lang="en-GB" sz="1500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0" name="Picture 11">
            <a:extLst>
              <a:ext uri="{FF2B5EF4-FFF2-40B4-BE49-F238E27FC236}">
                <a16:creationId xmlns:a16="http://schemas.microsoft.com/office/drawing/2014/main" id="{22295F26-0578-CBB2-B8D7-5232C81E82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21" y="448260"/>
            <a:ext cx="897386" cy="90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Logo&#10;&#10;Description automatically generated">
            <a:extLst>
              <a:ext uri="{FF2B5EF4-FFF2-40B4-BE49-F238E27FC236}">
                <a16:creationId xmlns:a16="http://schemas.microsoft.com/office/drawing/2014/main" id="{7D6FB3B8-775D-EDD5-A432-4B75E163AAF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1381" y="4683708"/>
            <a:ext cx="2469237" cy="1620000"/>
          </a:xfrm>
          <a:prstGeom prst="rect">
            <a:avLst/>
          </a:prstGeom>
        </p:spPr>
      </p:pic>
      <p:pic>
        <p:nvPicPr>
          <p:cNvPr id="11" name="Picture 10" descr="A logo with a globe and a key&#10;&#10;Description automatically generated">
            <a:extLst>
              <a:ext uri="{FF2B5EF4-FFF2-40B4-BE49-F238E27FC236}">
                <a16:creationId xmlns:a16="http://schemas.microsoft.com/office/drawing/2014/main" id="{F3A78F39-9211-4535-BDCD-CEB37D3AE06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4424" b="98603" l="2257" r="96369">
                        <a14:foregroundMark x1="19333" y1="19790" x2="19333" y2="19790"/>
                        <a14:foregroundMark x1="21001" y1="15949" x2="12169" y2="34808"/>
                        <a14:foregroundMark x1="12169" y1="34808" x2="16683" y2="23865"/>
                        <a14:foregroundMark x1="16683" y1="23865" x2="34347" y2="6170"/>
                        <a14:foregroundMark x1="34347" y1="6170" x2="47105" y2="3842"/>
                        <a14:foregroundMark x1="47105" y1="3842" x2="56330" y2="4424"/>
                        <a14:foregroundMark x1="56330" y1="4424" x2="74289" y2="12107"/>
                        <a14:foregroundMark x1="74289" y1="12107" x2="82826" y2="19208"/>
                        <a14:foregroundMark x1="94504" y1="37951" x2="90677" y2="44121"/>
                        <a14:foregroundMark x1="7949" y1="29104" x2="11384" y2="45402"/>
                        <a14:foregroundMark x1="11384" y1="45402" x2="16487" y2="54482"/>
                        <a14:foregroundMark x1="16487" y1="54482" x2="23553" y2="56810"/>
                        <a14:foregroundMark x1="67910" y1="76484" x2="73405" y2="73108"/>
                        <a14:foregroundMark x1="73405" y1="73108" x2="81060" y2="74040"/>
                        <a14:foregroundMark x1="81060" y1="74040" x2="87341" y2="72643"/>
                        <a14:foregroundMark x1="87341" y1="72643" x2="93817" y2="72875"/>
                        <a14:foregroundMark x1="93817" y1="72875" x2="94995" y2="77416"/>
                        <a14:foregroundMark x1="96663" y1="35623" x2="90285" y2="45169"/>
                        <a14:foregroundMark x1="90285" y1="45169" x2="90285" y2="45169"/>
                        <a14:foregroundMark x1="4416" y1="72759" x2="7164" y2="79511"/>
                        <a14:foregroundMark x1="7164" y1="79511" x2="29048" y2="80442"/>
                        <a14:foregroundMark x1="2453" y1="76019" x2="5201" y2="77765"/>
                        <a14:foregroundMark x1="5397" y1="98021" x2="8047" y2="92084"/>
                        <a14:foregroundMark x1="74583" y1="90803" x2="81060" y2="92317"/>
                        <a14:foregroundMark x1="81060" y1="92317" x2="81551" y2="96391"/>
                        <a14:foregroundMark x1="55937" y1="98603" x2="53386" y2="98254"/>
                        <a14:foregroundMark x1="38763" y1="15483" x2="38763" y2="15483"/>
                        <a14:foregroundMark x1="37291" y1="12224" x2="37291" y2="12224"/>
                        <a14:foregroundMark x1="39745" y1="10943" x2="39745" y2="10943"/>
                        <a14:foregroundMark x1="40824" y1="10361" x2="40824" y2="10361"/>
                        <a14:foregroundMark x1="59470" y1="55530" x2="59470" y2="55530"/>
                        <a14:foregroundMark x1="35231" y1="44005" x2="35231" y2="44005"/>
                        <a14:foregroundMark x1="28067" y1="44121" x2="28067" y2="44121"/>
                        <a14:foregroundMark x1="33562" y1="53434" x2="33562" y2="53434"/>
                        <a14:foregroundMark x1="39058" y1="53551" x2="39058" y2="53551"/>
                        <a14:foregroundMark x1="43376" y1="10594" x2="43376" y2="10594"/>
                        <a14:foregroundMark x1="41217" y1="12689" x2="41217" y2="12689"/>
                        <a14:foregroundMark x1="33562" y1="15367" x2="33562" y2="15367"/>
                        <a14:foregroundMark x1="42002" y1="9895" x2="42002" y2="9895"/>
                        <a14:foregroundMark x1="50049" y1="15250" x2="50049" y2="15250"/>
                        <a14:foregroundMark x1="44652" y1="15367" x2="44652" y2="15367"/>
                        <a14:foregroundMark x1="50049" y1="16764" x2="50049" y2="16764"/>
                        <a14:foregroundMark x1="50049" y1="24913" x2="50049" y2="24913"/>
                        <a14:foregroundMark x1="57311" y1="24913" x2="57311" y2="24913"/>
                        <a14:foregroundMark x1="55447" y1="15367" x2="55447" y2="15367"/>
                        <a14:foregroundMark x1="64769" y1="24563" x2="64769" y2="24563"/>
                        <a14:foregroundMark x1="60942" y1="15367" x2="60942" y2="15367"/>
                        <a14:foregroundMark x1="57900" y1="11641" x2="57900" y2="11641"/>
                        <a14:foregroundMark x1="65554" y1="15600" x2="65554" y2="15600"/>
                        <a14:foregroundMark x1="66830" y1="15483" x2="66830" y2="15483"/>
                        <a14:foregroundMark x1="63984" y1="13271" x2="63984" y2="13271"/>
                        <a14:foregroundMark x1="60255" y1="10710" x2="60255" y2="10710"/>
                        <a14:foregroundMark x1="58096" y1="9779" x2="58096" y2="9779"/>
                        <a14:foregroundMark x1="57409" y1="9546" x2="57409" y2="9546"/>
                        <a14:foregroundMark x1="55937" y1="10128" x2="55937" y2="10128"/>
                        <a14:foregroundMark x1="55152" y1="9430" x2="55152" y2="9430"/>
                        <a14:foregroundMark x1="42787" y1="8847" x2="42787" y2="8847"/>
                        <a14:foregroundMark x1="64769" y1="44121" x2="64769" y2="44121"/>
                        <a14:foregroundMark x1="72130" y1="44005" x2="72130" y2="44005"/>
                        <a14:foregroundMark x1="66438" y1="53318" x2="66438" y2="53318"/>
                        <a14:foregroundMark x1="60942" y1="53434" x2="60942" y2="53434"/>
                        <a14:foregroundMark x1="58685" y1="56228" x2="58685" y2="56228"/>
                        <a14:foregroundMark x1="37390" y1="50175" x2="37390" y2="50175"/>
                        <a14:foregroundMark x1="35819" y1="53201" x2="35819" y2="53201"/>
                        <a14:foregroundMark x1="37095" y1="56461" x2="37095" y2="56461"/>
                        <a14:foregroundMark x1="39745" y1="58091" x2="39745" y2="58091"/>
                        <a14:foregroundMark x1="41119" y1="58556" x2="41119" y2="58556"/>
                        <a14:foregroundMark x1="40137" y1="59488" x2="40137" y2="59488"/>
                        <a14:foregroundMark x1="41413" y1="59721" x2="41413" y2="59721"/>
                        <a14:foregroundMark x1="41609" y1="59022" x2="41609" y2="59022"/>
                        <a14:foregroundMark x1="46909" y1="10477" x2="46909" y2="10477"/>
                        <a14:foregroundMark x1="47694" y1="9430" x2="47694" y2="9430"/>
                        <a14:foregroundMark x1="65260" y1="14086" x2="65260" y2="14086"/>
                        <a14:foregroundMark x1="57704" y1="9546" x2="57704" y2="9546"/>
                        <a14:foregroundMark x1="44259" y1="10128" x2="44259" y2="10128"/>
                        <a14:foregroundMark x1="42885" y1="8847" x2="42885" y2="8847"/>
                        <a14:foregroundMark x1="42885" y1="8964" x2="42885" y2="8964"/>
                        <a14:backgroundMark x1="59078" y1="54948" x2="59078" y2="54948"/>
                        <a14:backgroundMark x1="41511" y1="54598" x2="41511" y2="54598"/>
                        <a14:backgroundMark x1="41119" y1="9895" x2="41119" y2="9895"/>
                        <a14:backgroundMark x1="58783" y1="9662" x2="58783" y2="9662"/>
                        <a14:backgroundMark x1="57704" y1="9430" x2="57704" y2="9430"/>
                        <a14:backgroundMark x1="57213" y1="9197" x2="57213" y2="9197"/>
                        <a14:backgroundMark x1="55152" y1="9197" x2="55152" y2="9197"/>
                        <a14:backgroundMark x1="44946" y1="9313" x2="44946" y2="9313"/>
                        <a14:backgroundMark x1="42296" y1="9313" x2="42296" y2="9313"/>
                        <a14:backgroundMark x1="42983" y1="9080" x2="42983" y2="9080"/>
                        <a14:backgroundMark x1="41904" y1="59488" x2="41904" y2="59488"/>
                        <a14:backgroundMark x1="35819" y1="52969" x2="35819" y2="52969"/>
                        <a14:backgroundMark x1="41217" y1="58440" x2="41217" y2="58440"/>
                        <a14:backgroundMark x1="40039" y1="59721" x2="40039" y2="59721"/>
                        <a14:backgroundMark x1="58587" y1="55879" x2="58587" y2="55879"/>
                        <a14:backgroundMark x1="65554" y1="15832" x2="65554" y2="15832"/>
                        <a14:backgroundMark x1="47988" y1="8847" x2="47988" y2="88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79733" y="455935"/>
            <a:ext cx="1049427" cy="884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03879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09B32F-0D8D-8792-8EE3-D66988BCA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000" y="180000"/>
            <a:ext cx="11520000" cy="648000"/>
          </a:xfrm>
          <a:noFill/>
          <a:ln>
            <a:noFill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PRELIMINARY RESULTS (1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10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2E9656B7-AE9B-DA7F-5340-487A8BFBE7BD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EA0C3C1B-770D-54C3-5A84-67062AD946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609" y="1351280"/>
            <a:ext cx="8588671" cy="50040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 calibration campaigns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hr-HR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April 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</a:t>
            </a:r>
            <a:r>
              <a:rPr lang="hr-HR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June 2023)</a:t>
            </a:r>
            <a:endParaRPr lang="en-GB" sz="20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mble Zephyr 2 Geodetic </a:t>
            </a:r>
            <a:r>
              <a:rPr lang="hr-HR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RM57971.00 NONE, S/N:30739001)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bal 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sitioning 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 (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PS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L1 frequency (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01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lidation 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with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Geo++ GmbH</a:t>
            </a:r>
            <a:endParaRPr lang="en-GB" sz="20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FF423FA-C940-3FF7-7F42-971886501A0E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6A8E350E-54BA-DA6D-D0D2-AC919AF251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11">
              <a:extLst>
                <a:ext uri="{FF2B5EF4-FFF2-40B4-BE49-F238E27FC236}">
                  <a16:creationId xmlns:a16="http://schemas.microsoft.com/office/drawing/2014/main" id="{66314979-6CD0-87BB-20A7-E93CA11C3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33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2CF32900-893D-9ABA-FEEE-600441D0A3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35" name="Picture 34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29EC7BFA-A811-2CE3-A44B-7E93AB60756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  <p:pic>
        <p:nvPicPr>
          <p:cNvPr id="6" name="Picture 5" descr="A robot arm on a metal cylinder&#10;&#10;Description automatically generated with medium confidence">
            <a:extLst>
              <a:ext uri="{FF2B5EF4-FFF2-40B4-BE49-F238E27FC236}">
                <a16:creationId xmlns:a16="http://schemas.microsoft.com/office/drawing/2014/main" id="{81E07B57-7F73-227B-E7E6-475148644A1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999" t="7111" r="10506" b="2625"/>
          <a:stretch/>
        </p:blipFill>
        <p:spPr>
          <a:xfrm>
            <a:off x="8774456" y="1351280"/>
            <a:ext cx="3288935" cy="500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6382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09B32F-0D8D-8792-8EE3-D66988BCA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000" y="180000"/>
            <a:ext cx="11520000" cy="648000"/>
          </a:xfrm>
          <a:noFill/>
          <a:ln>
            <a:noFill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PRELIMINARY RESULTS (2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11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2E9656B7-AE9B-DA7F-5340-487A8BFBE7BD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FF423FA-C940-3FF7-7F42-971886501A0E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6A8E350E-54BA-DA6D-D0D2-AC919AF251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11">
              <a:extLst>
                <a:ext uri="{FF2B5EF4-FFF2-40B4-BE49-F238E27FC236}">
                  <a16:creationId xmlns:a16="http://schemas.microsoft.com/office/drawing/2014/main" id="{66314979-6CD0-87BB-20A7-E93CA11C3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33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2CF32900-893D-9ABA-FEEE-600441D0A3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35" name="Picture 34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29EC7BFA-A811-2CE3-A44B-7E93AB60756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DD034289-0BD4-A475-70EA-AEE5BF7DA28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7575214"/>
              </p:ext>
            </p:extLst>
          </p:nvPr>
        </p:nvGraphicFramePr>
        <p:xfrm>
          <a:off x="3700090" y="1082277"/>
          <a:ext cx="8323910" cy="1409040"/>
        </p:xfrm>
        <a:graphic>
          <a:graphicData uri="http://schemas.openxmlformats.org/drawingml/2006/table">
            <a:tbl>
              <a:tblPr firstRow="1" firstCol="1" bandRow="1"/>
              <a:tblGrid>
                <a:gridCol w="2642594">
                  <a:extLst>
                    <a:ext uri="{9D8B030D-6E8A-4147-A177-3AD203B41FA5}">
                      <a16:colId xmlns:a16="http://schemas.microsoft.com/office/drawing/2014/main" val="3227499983"/>
                    </a:ext>
                  </a:extLst>
                </a:gridCol>
                <a:gridCol w="1893772">
                  <a:extLst>
                    <a:ext uri="{9D8B030D-6E8A-4147-A177-3AD203B41FA5}">
                      <a16:colId xmlns:a16="http://schemas.microsoft.com/office/drawing/2014/main" val="283202658"/>
                    </a:ext>
                  </a:extLst>
                </a:gridCol>
                <a:gridCol w="1893772">
                  <a:extLst>
                    <a:ext uri="{9D8B030D-6E8A-4147-A177-3AD203B41FA5}">
                      <a16:colId xmlns:a16="http://schemas.microsoft.com/office/drawing/2014/main" val="191403601"/>
                    </a:ext>
                  </a:extLst>
                </a:gridCol>
                <a:gridCol w="1893772">
                  <a:extLst>
                    <a:ext uri="{9D8B030D-6E8A-4147-A177-3AD203B41FA5}">
                      <a16:colId xmlns:a16="http://schemas.microsoft.com/office/drawing/2014/main" val="3279885422"/>
                    </a:ext>
                  </a:extLst>
                </a:gridCol>
              </a:tblGrid>
              <a:tr h="352260">
                <a:tc rowSpan="2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Calibration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nstitution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2530" marR="102530" marT="51265" marB="51265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Phase Center Offset (PCO)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02530" marR="102530" marT="51265" marB="51265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15236096"/>
                  </a:ext>
                </a:extLst>
              </a:tr>
              <a:tr h="352260">
                <a:tc v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North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East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Up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009108855"/>
                  </a:ext>
                </a:extLst>
              </a:tr>
              <a:tr h="3522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Geo++ GmbH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9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2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6.96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1399147"/>
                  </a:ext>
                </a:extLst>
              </a:tr>
              <a:tr h="35226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LMMT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.24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67.24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24701174"/>
                  </a:ext>
                </a:extLst>
              </a:tr>
            </a:tbl>
          </a:graphicData>
        </a:graphic>
      </p:graphicFrame>
      <p:sp>
        <p:nvSpPr>
          <p:cNvPr id="14" name="Rectangle 2">
            <a:extLst>
              <a:ext uri="{FF2B5EF4-FFF2-40B4-BE49-F238E27FC236}">
                <a16:creationId xmlns:a16="http://schemas.microsoft.com/office/drawing/2014/main" id="{37F98F11-143C-9E4D-42EA-0411CC93DD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" y="1189999"/>
            <a:ext cx="342392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sr-Latn-RS" sz="1400" b="1" i="0" u="none" strike="noStrike" cap="none" normalizeH="0" baseline="0" dirty="0">
                <a:ln>
                  <a:noFill/>
                </a:ln>
                <a:solidFill>
                  <a:srgbClr val="366092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PCO vector</a:t>
            </a:r>
            <a:r>
              <a:rPr kumimoji="0" lang="en-US" altLang="sr-Latn-R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components of antenna </a:t>
            </a:r>
            <a:r>
              <a:rPr kumimoji="0" lang="en-US" altLang="sr-Latn-R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TRM57971.00 NONE </a:t>
            </a:r>
            <a:r>
              <a:rPr kumimoji="0" lang="en-US" altLang="sr-Latn-R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(S/N: 30739001) of GPS L1 (</a:t>
            </a:r>
            <a:r>
              <a:rPr kumimoji="0" lang="en-US" altLang="sr-Latn-RS" sz="1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G01</a:t>
            </a:r>
            <a:r>
              <a:rPr kumimoji="0" lang="en-US" altLang="sr-Latn-R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) frequency per calibration institution. All values are in millimeters (mm).</a:t>
            </a:r>
            <a:endParaRPr kumimoji="0" lang="en-US" altLang="sr-Latn-R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C9B0F5C5-A20C-7516-B15A-4EBE7776D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1267" name="Picture 5" descr="A red and blue circles with points&#10;&#10;Description automatically generated">
            <a:extLst>
              <a:ext uri="{FF2B5EF4-FFF2-40B4-BE49-F238E27FC236}">
                <a16:creationId xmlns:a16="http://schemas.microsoft.com/office/drawing/2014/main" id="{6C7148EE-9D0F-A537-21C3-9364388527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2606432"/>
            <a:ext cx="8482263" cy="3806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3A2C580B-4ED8-27AD-ED9D-1FC1FF60FC82}"/>
              </a:ext>
            </a:extLst>
          </p:cNvPr>
          <p:cNvSpPr txBox="1"/>
          <p:nvPr/>
        </p:nvSpPr>
        <p:spPr>
          <a:xfrm>
            <a:off x="8808720" y="2738199"/>
            <a:ext cx="3215280" cy="9110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95000"/>
              </a:lnSpc>
              <a:spcBef>
                <a:spcPts val="600"/>
              </a:spcBef>
              <a:spcAft>
                <a:spcPts val="1200"/>
              </a:spcAft>
            </a:pPr>
            <a:r>
              <a:rPr lang="hr-HR" sz="1400" b="1" dirty="0">
                <a:solidFill>
                  <a:srgbClr val="366092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o++ GmbH and </a:t>
            </a:r>
            <a:r>
              <a:rPr lang="en-US" sz="1400" b="1" dirty="0">
                <a:solidFill>
                  <a:srgbClr val="366092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MMT </a:t>
            </a:r>
            <a:r>
              <a:rPr lang="en-US" sz="1400" b="1" dirty="0">
                <a:solidFill>
                  <a:srgbClr val="366092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ase center variations (PCVs)</a:t>
            </a:r>
            <a:r>
              <a:rPr lang="en-US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of antenna </a:t>
            </a:r>
            <a:r>
              <a:rPr lang="en-US" sz="14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M57971.00 NONE</a:t>
            </a:r>
            <a:r>
              <a:rPr lang="en-US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S/N: 30739001) for GPS L1 (</a:t>
            </a:r>
            <a:r>
              <a:rPr lang="en-US" sz="1400" b="1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01</a:t>
            </a:r>
            <a:r>
              <a:rPr lang="en-US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frequency.</a:t>
            </a:r>
            <a:endParaRPr lang="hr-HR" sz="14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0358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09B32F-0D8D-8792-8EE3-D66988BCA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000" y="180000"/>
            <a:ext cx="11520000" cy="648000"/>
          </a:xfrm>
          <a:noFill/>
          <a:ln>
            <a:noFill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PRELIMINARY RESULTS (3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12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2E9656B7-AE9B-DA7F-5340-487A8BFBE7BD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FF423FA-C940-3FF7-7F42-971886501A0E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6A8E350E-54BA-DA6D-D0D2-AC919AF251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11">
              <a:extLst>
                <a:ext uri="{FF2B5EF4-FFF2-40B4-BE49-F238E27FC236}">
                  <a16:creationId xmlns:a16="http://schemas.microsoft.com/office/drawing/2014/main" id="{66314979-6CD0-87BB-20A7-E93CA11C3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33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2CF32900-893D-9ABA-FEEE-600441D0A3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35" name="Picture 34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29EC7BFA-A811-2CE3-A44B-7E93AB60756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  <p:sp>
        <p:nvSpPr>
          <p:cNvPr id="16" name="Rectangle 4">
            <a:extLst>
              <a:ext uri="{FF2B5EF4-FFF2-40B4-BE49-F238E27FC236}">
                <a16:creationId xmlns:a16="http://schemas.microsoft.com/office/drawing/2014/main" id="{C9B0F5C5-A20C-7516-B15A-4EBE7776D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9B7F6E6C-2D7E-F285-C45D-8B2CF909AF1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7660275"/>
              </p:ext>
            </p:extLst>
          </p:nvPr>
        </p:nvGraphicFramePr>
        <p:xfrm>
          <a:off x="3037840" y="1116881"/>
          <a:ext cx="9026797" cy="1309192"/>
        </p:xfrm>
        <a:graphic>
          <a:graphicData uri="http://schemas.openxmlformats.org/drawingml/2006/table">
            <a:tbl>
              <a:tblPr firstRow="1" firstCol="1" bandRow="1"/>
              <a:tblGrid>
                <a:gridCol w="902077">
                  <a:extLst>
                    <a:ext uri="{9D8B030D-6E8A-4147-A177-3AD203B41FA5}">
                      <a16:colId xmlns:a16="http://schemas.microsoft.com/office/drawing/2014/main" val="2825341955"/>
                    </a:ext>
                  </a:extLst>
                </a:gridCol>
                <a:gridCol w="902938">
                  <a:extLst>
                    <a:ext uri="{9D8B030D-6E8A-4147-A177-3AD203B41FA5}">
                      <a16:colId xmlns:a16="http://schemas.microsoft.com/office/drawing/2014/main" val="409098614"/>
                    </a:ext>
                  </a:extLst>
                </a:gridCol>
                <a:gridCol w="902938">
                  <a:extLst>
                    <a:ext uri="{9D8B030D-6E8A-4147-A177-3AD203B41FA5}">
                      <a16:colId xmlns:a16="http://schemas.microsoft.com/office/drawing/2014/main" val="531003877"/>
                    </a:ext>
                  </a:extLst>
                </a:gridCol>
                <a:gridCol w="902077">
                  <a:extLst>
                    <a:ext uri="{9D8B030D-6E8A-4147-A177-3AD203B41FA5}">
                      <a16:colId xmlns:a16="http://schemas.microsoft.com/office/drawing/2014/main" val="1200215589"/>
                    </a:ext>
                  </a:extLst>
                </a:gridCol>
                <a:gridCol w="902938">
                  <a:extLst>
                    <a:ext uri="{9D8B030D-6E8A-4147-A177-3AD203B41FA5}">
                      <a16:colId xmlns:a16="http://schemas.microsoft.com/office/drawing/2014/main" val="3027209844"/>
                    </a:ext>
                  </a:extLst>
                </a:gridCol>
                <a:gridCol w="902938">
                  <a:extLst>
                    <a:ext uri="{9D8B030D-6E8A-4147-A177-3AD203B41FA5}">
                      <a16:colId xmlns:a16="http://schemas.microsoft.com/office/drawing/2014/main" val="2667915238"/>
                    </a:ext>
                  </a:extLst>
                </a:gridCol>
                <a:gridCol w="902077">
                  <a:extLst>
                    <a:ext uri="{9D8B030D-6E8A-4147-A177-3AD203B41FA5}">
                      <a16:colId xmlns:a16="http://schemas.microsoft.com/office/drawing/2014/main" val="2195604120"/>
                    </a:ext>
                  </a:extLst>
                </a:gridCol>
                <a:gridCol w="902938">
                  <a:extLst>
                    <a:ext uri="{9D8B030D-6E8A-4147-A177-3AD203B41FA5}">
                      <a16:colId xmlns:a16="http://schemas.microsoft.com/office/drawing/2014/main" val="1835193032"/>
                    </a:ext>
                  </a:extLst>
                </a:gridCol>
                <a:gridCol w="902938">
                  <a:extLst>
                    <a:ext uri="{9D8B030D-6E8A-4147-A177-3AD203B41FA5}">
                      <a16:colId xmlns:a16="http://schemas.microsoft.com/office/drawing/2014/main" val="2029500480"/>
                    </a:ext>
                  </a:extLst>
                </a:gridCol>
                <a:gridCol w="902938">
                  <a:extLst>
                    <a:ext uri="{9D8B030D-6E8A-4147-A177-3AD203B41FA5}">
                      <a16:colId xmlns:a16="http://schemas.microsoft.com/office/drawing/2014/main" val="1249807289"/>
                    </a:ext>
                  </a:extLst>
                </a:gridCol>
              </a:tblGrid>
              <a:tr h="654646">
                <a:tc gridSpan="5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Full antenna hemisphere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0° elevation cut-off)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351" marR="128351" marT="64175" marB="64175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educed antenna hemisphere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lnSpc>
                          <a:spcPct val="12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10° elevation cut-off)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28351" marR="128351" marT="64175" marB="64175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GB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7837612"/>
                  </a:ext>
                </a:extLst>
              </a:tr>
              <a:tr h="29768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in.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ax.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MS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nge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QR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in.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Max.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MS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Range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b="1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IQR</a:t>
                      </a:r>
                      <a:endParaRPr lang="hr-HR" sz="160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dot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08979099"/>
                  </a:ext>
                </a:extLst>
              </a:tr>
              <a:tr h="318387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–2.92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2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52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.64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44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–1.64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72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2.36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Palatino Linotype" panose="0204050205050503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.41</a:t>
                      </a:r>
                      <a:endParaRPr lang="hr-HR" sz="1600" dirty="0">
                        <a:solidFill>
                          <a:srgbClr val="000000"/>
                        </a:solidFill>
                        <a:effectLst/>
                        <a:latin typeface="Palatino Linotype" panose="0204050205050503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1607426"/>
                  </a:ext>
                </a:extLst>
              </a:tr>
            </a:tbl>
          </a:graphicData>
        </a:graphic>
      </p:graphicFrame>
      <p:sp>
        <p:nvSpPr>
          <p:cNvPr id="11" name="Rectangle 5">
            <a:extLst>
              <a:ext uri="{FF2B5EF4-FFF2-40B4-BE49-F238E27FC236}">
                <a16:creationId xmlns:a16="http://schemas.microsoft.com/office/drawing/2014/main" id="{87B3F1B1-F4D3-FF49-3891-5F1DC9C4BD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363" y="1116881"/>
            <a:ext cx="2798720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sr-Latn-R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Quantitative measures of the difference between Geo++ GmbH and LMMT individual absolute calibrations</a:t>
            </a:r>
            <a:r>
              <a:rPr kumimoji="0" lang="hr-HR" altLang="sr-Latn-R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. All </a:t>
            </a:r>
            <a:r>
              <a:rPr kumimoji="0" lang="en-GB" altLang="sr-Latn-R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v</a:t>
            </a:r>
            <a:r>
              <a:rPr kumimoji="0" lang="hr-HR" altLang="sr-Latn-R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</a:t>
            </a:r>
            <a:r>
              <a:rPr kumimoji="0" lang="en-GB" altLang="sr-Latn-R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lues are in millimetres</a:t>
            </a:r>
            <a:r>
              <a:rPr kumimoji="0" lang="hr-HR" altLang="sr-Latn-R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 (mm).</a:t>
            </a:r>
            <a:endParaRPr kumimoji="0" lang="en-US" altLang="sr-Latn-R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9B58C71-E95B-7F4E-2853-A55E19F42996}"/>
              </a:ext>
            </a:extLst>
          </p:cNvPr>
          <p:cNvGrpSpPr/>
          <p:nvPr/>
        </p:nvGrpSpPr>
        <p:grpSpPr>
          <a:xfrm>
            <a:off x="1321610" y="2525200"/>
            <a:ext cx="9548779" cy="3888000"/>
            <a:chOff x="1400009" y="2518516"/>
            <a:chExt cx="9548779" cy="3888000"/>
          </a:xfrm>
        </p:grpSpPr>
        <p:pic>
          <p:nvPicPr>
            <p:cNvPr id="17" name="Picture 16" descr="A chart of a circle with numbers and a diagram&#10;&#10;Description automatically generated">
              <a:extLst>
                <a:ext uri="{FF2B5EF4-FFF2-40B4-BE49-F238E27FC236}">
                  <a16:creationId xmlns:a16="http://schemas.microsoft.com/office/drawing/2014/main" id="{1CC90EB9-52F4-D207-11A7-BD3E5E97E36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400009" y="2518516"/>
              <a:ext cx="5037739" cy="3888000"/>
            </a:xfrm>
            <a:prstGeom prst="rect">
              <a:avLst/>
            </a:prstGeom>
          </p:spPr>
        </p:pic>
        <p:sp>
          <p:nvSpPr>
            <p:cNvPr id="24" name="Rectangle 11">
              <a:extLst>
                <a:ext uri="{FF2B5EF4-FFF2-40B4-BE49-F238E27FC236}">
                  <a16:creationId xmlns:a16="http://schemas.microsoft.com/office/drawing/2014/main" id="{DAEE69E5-22EF-8BD1-97FB-5F4387511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37748" y="5452409"/>
              <a:ext cx="4511040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altLang="sr-Latn-R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eo++ GmbH and LMMT </a:t>
              </a:r>
              <a:r>
                <a:rPr kumimoji="0" lang="en-US" altLang="sr-Latn-RS" sz="1400" b="1" i="0" u="none" strike="noStrike" cap="none" normalizeH="0" baseline="0" dirty="0">
                  <a:ln>
                    <a:noFill/>
                  </a:ln>
                  <a:solidFill>
                    <a:srgbClr val="366092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CC differences </a:t>
              </a:r>
              <a:r>
                <a:rPr kumimoji="0" lang="en-US" altLang="sr-Latn-R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kumimoji="0" lang="el-GR" altLang="sr-Latn-R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Δ</a:t>
              </a:r>
              <a:r>
                <a:rPr kumimoji="0" lang="hr-HR" altLang="sr-Latn-RS" sz="1400" b="0" i="1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CC</a:t>
              </a:r>
              <a:r>
                <a:rPr kumimoji="0" lang="hr-HR" altLang="sr-Latn-R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r>
                <a:rPr lang="hr-HR" altLang="sr-Latn-RS" sz="1400" dirty="0">
                  <a:solidFill>
                    <a:srgbClr val="000000"/>
                  </a:solidFill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altLang="sr-Latn-R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f antenna TRM57971.00 NONE (S/N: 30739001) for GPS L1 (G01) frequency after transformation to common PCO and datum.</a:t>
              </a:r>
              <a:endParaRPr kumimoji="0" lang="en-US" altLang="sr-Latn-R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893037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13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Title 1">
            <a:extLst>
              <a:ext uri="{FF2B5EF4-FFF2-40B4-BE49-F238E27FC236}">
                <a16:creationId xmlns:a16="http://schemas.microsoft.com/office/drawing/2014/main" id="{A2C1F751-207A-2C2D-3269-DB9DF6006FD7}"/>
              </a:ext>
            </a:extLst>
          </p:cNvPr>
          <p:cNvSpPr txBox="1">
            <a:spLocks/>
          </p:cNvSpPr>
          <p:nvPr/>
        </p:nvSpPr>
        <p:spPr>
          <a:xfrm>
            <a:off x="336000" y="180000"/>
            <a:ext cx="11520000" cy="64800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GB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CONCLUSION</a:t>
            </a: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 &amp; OUTLOOK</a:t>
            </a:r>
            <a:endParaRPr lang="en-GB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D896BC0-4C3A-610E-BDB0-2777ACC1A1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000" y="1351279"/>
            <a:ext cx="11520000" cy="5061919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GB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enna Calibration System</a:t>
            </a:r>
            <a:r>
              <a:rPr lang="hr-HR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s </a:t>
            </a:r>
            <a:r>
              <a:rPr lang="en-GB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perational</a:t>
            </a:r>
            <a:r>
              <a:rPr lang="en-GB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provides </a:t>
            </a:r>
            <a:r>
              <a:rPr lang="en-GB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eaningful</a:t>
            </a:r>
            <a:r>
              <a:rPr lang="en-GB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eceiver antenna calibration results for </a:t>
            </a:r>
            <a:r>
              <a:rPr lang="en-GB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PS L1 frequency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GB" sz="2400" spc="12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bmillime</a:t>
            </a:r>
            <a:r>
              <a:rPr lang="hr-HR" sz="2400" spc="12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er</a:t>
            </a:r>
            <a:r>
              <a:rPr lang="en-GB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ccuracy achieved</a:t>
            </a:r>
          </a:p>
          <a:p>
            <a:pPr lvl="1">
              <a:lnSpc>
                <a:spcPct val="120000"/>
              </a:lnSpc>
              <a:spcBef>
                <a:spcPts val="300"/>
              </a:spcBef>
            </a:pPr>
            <a:r>
              <a:rPr lang="en-GB" sz="20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alidation with 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++ GmbH </a:t>
            </a:r>
            <a:r>
              <a:rPr lang="en-GB" sz="20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 within</a:t>
            </a:r>
            <a:r>
              <a:rPr lang="hr-HR" sz="20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.52 mm</a:t>
            </a:r>
            <a:endParaRPr lang="en-GB" sz="20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n-GB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bot control software and time synchronization –</a:t>
            </a:r>
            <a:r>
              <a:rPr lang="hr-HR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ccessful</a:t>
            </a:r>
            <a:endParaRPr lang="hr-HR" sz="24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indent="0">
              <a:lnSpc>
                <a:spcPct val="120000"/>
              </a:lnSpc>
              <a:spcBef>
                <a:spcPts val="1200"/>
              </a:spcBef>
              <a:buNone/>
            </a:pPr>
            <a:endParaRPr lang="en-GB" sz="24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hr-HR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utlook: </a:t>
            </a:r>
            <a:r>
              <a:rPr lang="en-GB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libration sequence optimization</a:t>
            </a:r>
            <a:r>
              <a:rPr lang="hr-HR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GB" sz="2400" spc="12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urther system development with the end goal of providing multi-GNSS calibrations</a:t>
            </a:r>
            <a:endParaRPr lang="hr-HR" sz="2400" spc="12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150A7A1F-5DAE-1F83-C5D2-89D9D288CD88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5550CF0-023B-F872-8968-729308F112CB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6DCF46A0-0E9C-A60C-D1D1-84AE285FF0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" name="Picture 11">
              <a:extLst>
                <a:ext uri="{FF2B5EF4-FFF2-40B4-BE49-F238E27FC236}">
                  <a16:creationId xmlns:a16="http://schemas.microsoft.com/office/drawing/2014/main" id="{4CB8579A-5F3E-019D-1E24-0034B128FAE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4549F3A4-9AE6-8C28-36BE-590A5374732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9" name="Picture 8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12FF175D-0511-913E-BF2C-7ABCDE32770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7068042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09B32F-0D8D-8792-8EE3-D66988BCA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000" y="180000"/>
            <a:ext cx="11520000" cy="648000"/>
          </a:xfrm>
          <a:noFill/>
          <a:ln>
            <a:noFill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  <a:ea typeface="+mj-ea"/>
              </a:rPr>
              <a:t>REFERENCES</a:t>
            </a: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14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" name="Footer Placeholder 1">
            <a:extLst>
              <a:ext uri="{FF2B5EF4-FFF2-40B4-BE49-F238E27FC236}">
                <a16:creationId xmlns:a16="http://schemas.microsoft.com/office/drawing/2014/main" id="{C5019357-2F53-6255-40E2-BB4A9055FE36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10B1317A-143C-4923-3823-FCAECA8801D3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13" name="Picture 2">
              <a:extLst>
                <a:ext uri="{FF2B5EF4-FFF2-40B4-BE49-F238E27FC236}">
                  <a16:creationId xmlns:a16="http://schemas.microsoft.com/office/drawing/2014/main" id="{E860CD14-49A7-4C3D-97C6-78365FA576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4" name="Picture 11">
              <a:extLst>
                <a:ext uri="{FF2B5EF4-FFF2-40B4-BE49-F238E27FC236}">
                  <a16:creationId xmlns:a16="http://schemas.microsoft.com/office/drawing/2014/main" id="{498F5F7E-7BA9-47F9-2DAD-2127B69EB30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" name="Picture 14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F394A014-A50F-C890-B5E9-A45C2EB52DD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16" name="Picture 15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D374F708-4D1F-FBB7-E8C5-337D58F9128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1668EF7-E1AF-230D-DC6A-9B26F71EAA8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000" y="1351279"/>
            <a:ext cx="11520000" cy="5061919"/>
          </a:xfrm>
        </p:spPr>
        <p:txBody>
          <a:bodyPr>
            <a:normAutofit/>
          </a:bodyPr>
          <a:lstStyle/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ader, G.L. GPS Antenna Calibration at the National Geodetic Survey. </a:t>
            </a:r>
            <a:r>
              <a:rPr lang="en-US" sz="1400" i="1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PS </a:t>
            </a:r>
            <a:r>
              <a:rPr lang="en-US" sz="1400" i="1" kern="100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lut</a:t>
            </a:r>
            <a:r>
              <a:rPr lang="en-US" sz="1400" i="1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b="1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99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50–58. 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7"/>
              </a:rPr>
              <a:t>https://doi.org/10.1007/PL00012780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hr-HR" sz="1400" kern="1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othacher, M., </a:t>
            </a:r>
            <a:r>
              <a:rPr lang="en-US" sz="1400" kern="100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chaer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., </a:t>
            </a:r>
            <a:r>
              <a:rPr lang="en-US" sz="1400" kern="100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rvart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L., </a:t>
            </a:r>
            <a:r>
              <a:rPr lang="en-US" sz="1400" kern="100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utler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G. (1995): Determination of Antenna Phase Center Variations using GPS Data, in Proceedings of the IGS Workshop – Special Topics and New Directions, May 15–18, Potsdam, Germany, 205–220.</a:t>
            </a:r>
            <a:endParaRPr lang="hr-HR" sz="1400" kern="1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übbena, G.; Schmitz, M.; </a:t>
            </a:r>
            <a:r>
              <a:rPr lang="en-US" sz="1400" kern="100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enge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F.; Seeber, G.; Völksen, C. A New Approach for Field Calibration of Absolute GPS Antenna Phase Center Variations. </a:t>
            </a:r>
            <a:r>
              <a:rPr lang="en-US" sz="1400" i="1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avigation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97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i="1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47–255. </a:t>
            </a:r>
            <a:r>
              <a:rPr lang="en-US" sz="1400" kern="1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  <a:hlinkClick r:id="rId8"/>
              </a:rPr>
              <a:t>https://doi.org/10.1002/j.2161-4296.1997.tb02346.x</a:t>
            </a:r>
            <a:r>
              <a:rPr lang="hr-HR" sz="1400" kern="100" dirty="0">
                <a:solidFill>
                  <a:srgbClr val="000000"/>
                </a:solidFill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hr-HR" sz="1400" kern="1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en-US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Wübbena, G.; Schmitz, M.; </a:t>
            </a:r>
            <a:r>
              <a:rPr lang="en-US" sz="1400" dirty="0" err="1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Menge</a:t>
            </a:r>
            <a:r>
              <a:rPr lang="en-US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, F.; Böder, V.; Seeber, G. Automated Absolute Field Calibration of GPS Antennas in Real-Time. In Proceedings of the 13th International Technical Meeting of the Satellite Division of The Institute of Navigation (ION GPS 2000), Salt Lake City, Utah, USA, 19–22 September 2000; The Institute of Navigation: Manassas, VA, USA, 2000; pp. 2512–2522.</a:t>
            </a:r>
            <a:endParaRPr lang="hr-HR" sz="14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r>
              <a:rPr lang="de-DE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Zeimetz, P. Zur Entwicklung Und Bewertung Der Absoluten GNSS-Antennenkalibrierung Im HF-Labor. </a:t>
            </a:r>
            <a:r>
              <a:rPr lang="en-US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.D. Thesis, University Bonn, Bonn, Germany, 2010.</a:t>
            </a:r>
            <a:endParaRPr lang="hr-HR" sz="14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  <a:spcBef>
                <a:spcPts val="1200"/>
              </a:spcBef>
            </a:pPr>
            <a:endParaRPr lang="hr-HR" sz="1400" spc="120" dirty="0">
              <a:solidFill>
                <a:srgbClr val="0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90786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366092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16A448EF-AA9C-EB02-6605-7A1798169CE5}"/>
              </a:ext>
            </a:extLst>
          </p:cNvPr>
          <p:cNvSpPr txBox="1">
            <a:spLocks/>
          </p:cNvSpPr>
          <p:nvPr/>
        </p:nvSpPr>
        <p:spPr>
          <a:xfrm>
            <a:off x="0" y="3105000"/>
            <a:ext cx="12192000" cy="648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defRPr/>
            </a:pPr>
            <a:r>
              <a:rPr lang="en-GB" sz="4000" b="1" spc="200" dirty="0">
                <a:ln w="635" cap="rnd">
                  <a:solidFill>
                    <a:srgbClr val="FAB42D"/>
                  </a:solidFill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Thank you</a:t>
            </a:r>
            <a:r>
              <a:rPr lang="hr-HR" sz="4000" b="1" spc="200" dirty="0">
                <a:ln w="635" cap="rnd">
                  <a:solidFill>
                    <a:srgbClr val="FAB42D"/>
                  </a:solidFill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 </a:t>
            </a:r>
            <a:r>
              <a:rPr lang="en-GB" sz="4000" b="1" spc="200" dirty="0">
                <a:ln w="635" cap="rnd">
                  <a:solidFill>
                    <a:srgbClr val="FAB42D"/>
                  </a:solidFill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for your attention!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FD12752-D351-144B-C0EE-530F853BE586}"/>
              </a:ext>
            </a:extLst>
          </p:cNvPr>
          <p:cNvSpPr txBox="1"/>
          <p:nvPr/>
        </p:nvSpPr>
        <p:spPr>
          <a:xfrm>
            <a:off x="7016620" y="5139889"/>
            <a:ext cx="50553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GB" b="1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onio Tupek</a:t>
            </a:r>
            <a:r>
              <a:rPr lang="hr-HR" b="1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MSc</a:t>
            </a:r>
            <a:endParaRPr lang="en-GB" b="1" dirty="0">
              <a:solidFill>
                <a:srgbClr val="FAB42D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r"/>
            <a:r>
              <a:rPr lang="en-GB" sz="16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search and teaching assistant</a:t>
            </a:r>
          </a:p>
          <a:p>
            <a:pPr algn="r"/>
            <a:r>
              <a:rPr lang="en-GB" sz="16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aculty of Geodesy, University of Zagreb</a:t>
            </a:r>
          </a:p>
          <a:p>
            <a:pPr algn="r"/>
            <a:r>
              <a:rPr lang="en-GB" sz="160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Zagreb, Croatia</a:t>
            </a:r>
          </a:p>
          <a:p>
            <a:pPr algn="r"/>
            <a:r>
              <a:rPr lang="en-GB" i="1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onio.tupek@geof.unizg.hr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B0526201-6CFC-6FFC-CB75-F64684560C25}"/>
              </a:ext>
            </a:extLst>
          </p:cNvPr>
          <p:cNvGrpSpPr>
            <a:grpSpLocks noChangeAspect="1"/>
          </p:cNvGrpSpPr>
          <p:nvPr/>
        </p:nvGrpSpPr>
        <p:grpSpPr>
          <a:xfrm>
            <a:off x="3936000" y="1110175"/>
            <a:ext cx="4320000" cy="884650"/>
            <a:chOff x="4295760" y="1012500"/>
            <a:chExt cx="5273952" cy="108000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3ABBE2A6-37B9-85E9-3325-9C6BA66B64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95760" y="1012500"/>
              <a:ext cx="1080000" cy="1080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" name="Picture 11">
              <a:extLst>
                <a:ext uri="{FF2B5EF4-FFF2-40B4-BE49-F238E27FC236}">
                  <a16:creationId xmlns:a16="http://schemas.microsoft.com/office/drawing/2014/main" id="{EF13D48D-87BD-C126-A1CE-61DBAC710E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7735" y="1012500"/>
              <a:ext cx="1076863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" name="Picture 8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AB7B93D3-ACA4-FE58-78E2-0FDA8F6A06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56573" y="1012500"/>
              <a:ext cx="1281164" cy="1080000"/>
            </a:xfrm>
            <a:prstGeom prst="rect">
              <a:avLst/>
            </a:prstGeom>
          </p:spPr>
        </p:pic>
        <p:pic>
          <p:nvPicPr>
            <p:cNvPr id="16" name="Picture 15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4B1DCEFF-41CE-C539-F126-4C0030A5968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89712" y="1012500"/>
              <a:ext cx="1080000" cy="1080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0970897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 dirty="0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6" name="Footer Placeholder 1">
            <a:extLst>
              <a:ext uri="{FF2B5EF4-FFF2-40B4-BE49-F238E27FC236}">
                <a16:creationId xmlns:a16="http://schemas.microsoft.com/office/drawing/2014/main" id="{EB065D9D-F604-F378-C326-080678C592F2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2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5" name="poetry_91022">
            <a:extLst>
              <a:ext uri="{FF2B5EF4-FFF2-40B4-BE49-F238E27FC236}">
                <a16:creationId xmlns:a16="http://schemas.microsoft.com/office/drawing/2014/main" id="{A6446213-FDD2-4A05-08CA-211BE3A5EA6C}"/>
              </a:ext>
            </a:extLst>
          </p:cNvPr>
          <p:cNvSpPr>
            <a:spLocks noChangeAspect="1"/>
          </p:cNvSpPr>
          <p:nvPr/>
        </p:nvSpPr>
        <p:spPr bwMode="auto">
          <a:xfrm>
            <a:off x="336000" y="1351280"/>
            <a:ext cx="870506" cy="915667"/>
          </a:xfrm>
          <a:custGeom>
            <a:avLst/>
            <a:gdLst>
              <a:gd name="T0" fmla="*/ 3353 w 5127"/>
              <a:gd name="T1" fmla="*/ 1728 h 5401"/>
              <a:gd name="T2" fmla="*/ 2183 w 5127"/>
              <a:gd name="T3" fmla="*/ 1608 h 5401"/>
              <a:gd name="T4" fmla="*/ 3353 w 5127"/>
              <a:gd name="T5" fmla="*/ 1488 h 5401"/>
              <a:gd name="T6" fmla="*/ 3103 w 5127"/>
              <a:gd name="T7" fmla="*/ 2231 h 5401"/>
              <a:gd name="T8" fmla="*/ 3103 w 5127"/>
              <a:gd name="T9" fmla="*/ 1991 h 5401"/>
              <a:gd name="T10" fmla="*/ 2432 w 5127"/>
              <a:gd name="T11" fmla="*/ 2111 h 5401"/>
              <a:gd name="T12" fmla="*/ 3103 w 5127"/>
              <a:gd name="T13" fmla="*/ 2231 h 5401"/>
              <a:gd name="T14" fmla="*/ 3353 w 5127"/>
              <a:gd name="T15" fmla="*/ 2648 h 5401"/>
              <a:gd name="T16" fmla="*/ 2183 w 5127"/>
              <a:gd name="T17" fmla="*/ 2768 h 5401"/>
              <a:gd name="T18" fmla="*/ 3353 w 5127"/>
              <a:gd name="T19" fmla="*/ 2888 h 5401"/>
              <a:gd name="T20" fmla="*/ 2552 w 5127"/>
              <a:gd name="T21" fmla="*/ 3151 h 5401"/>
              <a:gd name="T22" fmla="*/ 2552 w 5127"/>
              <a:gd name="T23" fmla="*/ 3391 h 5401"/>
              <a:gd name="T24" fmla="*/ 3223 w 5127"/>
              <a:gd name="T25" fmla="*/ 3271 h 5401"/>
              <a:gd name="T26" fmla="*/ 2552 w 5127"/>
              <a:gd name="T27" fmla="*/ 3151 h 5401"/>
              <a:gd name="T28" fmla="*/ 4448 w 5127"/>
              <a:gd name="T29" fmla="*/ 1442 h 5401"/>
              <a:gd name="T30" fmla="*/ 4688 w 5127"/>
              <a:gd name="T31" fmla="*/ 1442 h 5401"/>
              <a:gd name="T32" fmla="*/ 3988 w 5127"/>
              <a:gd name="T33" fmla="*/ 0 h 5401"/>
              <a:gd name="T34" fmla="*/ 0 w 5127"/>
              <a:gd name="T35" fmla="*/ 604 h 5401"/>
              <a:gd name="T36" fmla="*/ 120 w 5127"/>
              <a:gd name="T37" fmla="*/ 1792 h 5401"/>
              <a:gd name="T38" fmla="*/ 686 w 5127"/>
              <a:gd name="T39" fmla="*/ 1672 h 5401"/>
              <a:gd name="T40" fmla="*/ 240 w 5127"/>
              <a:gd name="T41" fmla="*/ 1552 h 5401"/>
              <a:gd name="T42" fmla="*/ 604 w 5127"/>
              <a:gd name="T43" fmla="*/ 240 h 5401"/>
              <a:gd name="T44" fmla="*/ 968 w 5127"/>
              <a:gd name="T45" fmla="*/ 4179 h 5401"/>
              <a:gd name="T46" fmla="*/ 3904 w 5127"/>
              <a:gd name="T47" fmla="*/ 4879 h 5401"/>
              <a:gd name="T48" fmla="*/ 3904 w 5127"/>
              <a:gd name="T49" fmla="*/ 4639 h 5401"/>
              <a:gd name="T50" fmla="*/ 1208 w 5127"/>
              <a:gd name="T51" fmla="*/ 4179 h 5401"/>
              <a:gd name="T52" fmla="*/ 1086 w 5127"/>
              <a:gd name="T53" fmla="*/ 240 h 5401"/>
              <a:gd name="T54" fmla="*/ 4448 w 5127"/>
              <a:gd name="T55" fmla="*/ 700 h 5401"/>
              <a:gd name="T56" fmla="*/ 4568 w 5127"/>
              <a:gd name="T57" fmla="*/ 2000 h 5401"/>
              <a:gd name="T58" fmla="*/ 4568 w 5127"/>
              <a:gd name="T59" fmla="*/ 2240 h 5401"/>
              <a:gd name="T60" fmla="*/ 4887 w 5127"/>
              <a:gd name="T61" fmla="*/ 2340 h 5401"/>
              <a:gd name="T62" fmla="*/ 5007 w 5127"/>
              <a:gd name="T63" fmla="*/ 3838 h 5401"/>
              <a:gd name="T64" fmla="*/ 5127 w 5127"/>
              <a:gd name="T65" fmla="*/ 2340 h 5401"/>
              <a:gd name="T66" fmla="*/ 4568 w 5127"/>
              <a:gd name="T67" fmla="*/ 5139 h 5401"/>
              <a:gd name="T68" fmla="*/ 4448 w 5127"/>
              <a:gd name="T69" fmla="*/ 5281 h 5401"/>
              <a:gd name="T70" fmla="*/ 4688 w 5127"/>
              <a:gd name="T71" fmla="*/ 5281 h 5401"/>
              <a:gd name="T72" fmla="*/ 4568 w 5127"/>
              <a:gd name="T73" fmla="*/ 5139 h 5401"/>
              <a:gd name="T74" fmla="*/ 4448 w 5127"/>
              <a:gd name="T75" fmla="*/ 2559 h 5401"/>
              <a:gd name="T76" fmla="*/ 4568 w 5127"/>
              <a:gd name="T77" fmla="*/ 4974 h 5401"/>
              <a:gd name="T78" fmla="*/ 4688 w 5127"/>
              <a:gd name="T79" fmla="*/ 2559 h 54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5127" h="5401">
                <a:moveTo>
                  <a:pt x="3473" y="1608"/>
                </a:moveTo>
                <a:cubicBezTo>
                  <a:pt x="3473" y="1674"/>
                  <a:pt x="3419" y="1728"/>
                  <a:pt x="3353" y="1728"/>
                </a:cubicBezTo>
                <a:lnTo>
                  <a:pt x="2303" y="1728"/>
                </a:lnTo>
                <a:cubicBezTo>
                  <a:pt x="2236" y="1728"/>
                  <a:pt x="2183" y="1674"/>
                  <a:pt x="2183" y="1608"/>
                </a:cubicBezTo>
                <a:cubicBezTo>
                  <a:pt x="2183" y="1542"/>
                  <a:pt x="2236" y="1488"/>
                  <a:pt x="2303" y="1488"/>
                </a:cubicBezTo>
                <a:lnTo>
                  <a:pt x="3353" y="1488"/>
                </a:lnTo>
                <a:cubicBezTo>
                  <a:pt x="3419" y="1488"/>
                  <a:pt x="3473" y="1542"/>
                  <a:pt x="3473" y="1608"/>
                </a:cubicBezTo>
                <a:close/>
                <a:moveTo>
                  <a:pt x="3103" y="2231"/>
                </a:moveTo>
                <a:cubicBezTo>
                  <a:pt x="3170" y="2231"/>
                  <a:pt x="3223" y="2178"/>
                  <a:pt x="3223" y="2111"/>
                </a:cubicBezTo>
                <a:cubicBezTo>
                  <a:pt x="3223" y="2045"/>
                  <a:pt x="3170" y="1991"/>
                  <a:pt x="3103" y="1991"/>
                </a:cubicBezTo>
                <a:lnTo>
                  <a:pt x="2552" y="1991"/>
                </a:lnTo>
                <a:cubicBezTo>
                  <a:pt x="2486" y="1991"/>
                  <a:pt x="2432" y="2045"/>
                  <a:pt x="2432" y="2111"/>
                </a:cubicBezTo>
                <a:cubicBezTo>
                  <a:pt x="2432" y="2178"/>
                  <a:pt x="2486" y="2231"/>
                  <a:pt x="2552" y="2231"/>
                </a:cubicBezTo>
                <a:lnTo>
                  <a:pt x="3103" y="2231"/>
                </a:lnTo>
                <a:close/>
                <a:moveTo>
                  <a:pt x="3473" y="2768"/>
                </a:moveTo>
                <a:cubicBezTo>
                  <a:pt x="3473" y="2701"/>
                  <a:pt x="3419" y="2648"/>
                  <a:pt x="3353" y="2648"/>
                </a:cubicBezTo>
                <a:lnTo>
                  <a:pt x="2303" y="2648"/>
                </a:lnTo>
                <a:cubicBezTo>
                  <a:pt x="2236" y="2648"/>
                  <a:pt x="2183" y="2701"/>
                  <a:pt x="2183" y="2768"/>
                </a:cubicBezTo>
                <a:cubicBezTo>
                  <a:pt x="2183" y="2834"/>
                  <a:pt x="2236" y="2888"/>
                  <a:pt x="2303" y="2888"/>
                </a:cubicBezTo>
                <a:lnTo>
                  <a:pt x="3353" y="2888"/>
                </a:lnTo>
                <a:cubicBezTo>
                  <a:pt x="3419" y="2888"/>
                  <a:pt x="3473" y="2834"/>
                  <a:pt x="3473" y="2768"/>
                </a:cubicBezTo>
                <a:close/>
                <a:moveTo>
                  <a:pt x="2552" y="3151"/>
                </a:moveTo>
                <a:cubicBezTo>
                  <a:pt x="2486" y="3151"/>
                  <a:pt x="2432" y="3205"/>
                  <a:pt x="2432" y="3271"/>
                </a:cubicBezTo>
                <a:cubicBezTo>
                  <a:pt x="2432" y="3338"/>
                  <a:pt x="2486" y="3391"/>
                  <a:pt x="2552" y="3391"/>
                </a:cubicBezTo>
                <a:lnTo>
                  <a:pt x="3103" y="3391"/>
                </a:lnTo>
                <a:cubicBezTo>
                  <a:pt x="3170" y="3391"/>
                  <a:pt x="3223" y="3338"/>
                  <a:pt x="3223" y="3271"/>
                </a:cubicBezTo>
                <a:cubicBezTo>
                  <a:pt x="3223" y="3205"/>
                  <a:pt x="3170" y="3151"/>
                  <a:pt x="3103" y="3151"/>
                </a:cubicBezTo>
                <a:lnTo>
                  <a:pt x="2552" y="3151"/>
                </a:lnTo>
                <a:close/>
                <a:moveTo>
                  <a:pt x="4448" y="700"/>
                </a:moveTo>
                <a:lnTo>
                  <a:pt x="4448" y="1442"/>
                </a:lnTo>
                <a:cubicBezTo>
                  <a:pt x="4448" y="1509"/>
                  <a:pt x="4501" y="1562"/>
                  <a:pt x="4568" y="1562"/>
                </a:cubicBezTo>
                <a:cubicBezTo>
                  <a:pt x="4634" y="1562"/>
                  <a:pt x="4688" y="1509"/>
                  <a:pt x="4688" y="1442"/>
                </a:cubicBezTo>
                <a:lnTo>
                  <a:pt x="4688" y="700"/>
                </a:lnTo>
                <a:cubicBezTo>
                  <a:pt x="4688" y="314"/>
                  <a:pt x="4374" y="0"/>
                  <a:pt x="3988" y="0"/>
                </a:cubicBezTo>
                <a:lnTo>
                  <a:pt x="604" y="0"/>
                </a:lnTo>
                <a:cubicBezTo>
                  <a:pt x="271" y="0"/>
                  <a:pt x="0" y="271"/>
                  <a:pt x="0" y="604"/>
                </a:cubicBezTo>
                <a:lnTo>
                  <a:pt x="0" y="1672"/>
                </a:lnTo>
                <a:cubicBezTo>
                  <a:pt x="0" y="1738"/>
                  <a:pt x="53" y="1792"/>
                  <a:pt x="120" y="1792"/>
                </a:cubicBezTo>
                <a:lnTo>
                  <a:pt x="566" y="1792"/>
                </a:lnTo>
                <a:cubicBezTo>
                  <a:pt x="632" y="1792"/>
                  <a:pt x="686" y="1738"/>
                  <a:pt x="686" y="1672"/>
                </a:cubicBezTo>
                <a:cubicBezTo>
                  <a:pt x="686" y="1606"/>
                  <a:pt x="632" y="1552"/>
                  <a:pt x="566" y="1552"/>
                </a:cubicBezTo>
                <a:lnTo>
                  <a:pt x="240" y="1552"/>
                </a:lnTo>
                <a:lnTo>
                  <a:pt x="240" y="604"/>
                </a:lnTo>
                <a:cubicBezTo>
                  <a:pt x="240" y="403"/>
                  <a:pt x="403" y="240"/>
                  <a:pt x="604" y="240"/>
                </a:cubicBezTo>
                <a:cubicBezTo>
                  <a:pt x="805" y="240"/>
                  <a:pt x="968" y="403"/>
                  <a:pt x="968" y="604"/>
                </a:cubicBezTo>
                <a:lnTo>
                  <a:pt x="968" y="4179"/>
                </a:lnTo>
                <a:cubicBezTo>
                  <a:pt x="968" y="4565"/>
                  <a:pt x="1282" y="4879"/>
                  <a:pt x="1668" y="4879"/>
                </a:cubicBezTo>
                <a:lnTo>
                  <a:pt x="3904" y="4879"/>
                </a:lnTo>
                <a:cubicBezTo>
                  <a:pt x="3970" y="4879"/>
                  <a:pt x="4024" y="4825"/>
                  <a:pt x="4024" y="4759"/>
                </a:cubicBezTo>
                <a:cubicBezTo>
                  <a:pt x="4024" y="4693"/>
                  <a:pt x="3970" y="4639"/>
                  <a:pt x="3904" y="4639"/>
                </a:cubicBezTo>
                <a:lnTo>
                  <a:pt x="1668" y="4639"/>
                </a:lnTo>
                <a:cubicBezTo>
                  <a:pt x="1415" y="4639"/>
                  <a:pt x="1208" y="4433"/>
                  <a:pt x="1208" y="4179"/>
                </a:cubicBezTo>
                <a:lnTo>
                  <a:pt x="1208" y="604"/>
                </a:lnTo>
                <a:cubicBezTo>
                  <a:pt x="1208" y="468"/>
                  <a:pt x="1163" y="341"/>
                  <a:pt x="1086" y="240"/>
                </a:cubicBezTo>
                <a:lnTo>
                  <a:pt x="3988" y="240"/>
                </a:lnTo>
                <a:cubicBezTo>
                  <a:pt x="4241" y="240"/>
                  <a:pt x="4448" y="446"/>
                  <a:pt x="4448" y="700"/>
                </a:cubicBezTo>
                <a:close/>
                <a:moveTo>
                  <a:pt x="4787" y="2000"/>
                </a:moveTo>
                <a:lnTo>
                  <a:pt x="4568" y="2000"/>
                </a:lnTo>
                <a:cubicBezTo>
                  <a:pt x="4501" y="2000"/>
                  <a:pt x="4448" y="2054"/>
                  <a:pt x="4448" y="2120"/>
                </a:cubicBezTo>
                <a:cubicBezTo>
                  <a:pt x="4448" y="2187"/>
                  <a:pt x="4501" y="2240"/>
                  <a:pt x="4568" y="2240"/>
                </a:cubicBezTo>
                <a:lnTo>
                  <a:pt x="4787" y="2240"/>
                </a:lnTo>
                <a:cubicBezTo>
                  <a:pt x="4842" y="2240"/>
                  <a:pt x="4887" y="2285"/>
                  <a:pt x="4887" y="2340"/>
                </a:cubicBezTo>
                <a:lnTo>
                  <a:pt x="4887" y="3718"/>
                </a:lnTo>
                <a:cubicBezTo>
                  <a:pt x="4887" y="3785"/>
                  <a:pt x="4941" y="3838"/>
                  <a:pt x="5007" y="3838"/>
                </a:cubicBezTo>
                <a:cubicBezTo>
                  <a:pt x="5073" y="3838"/>
                  <a:pt x="5127" y="3785"/>
                  <a:pt x="5127" y="3718"/>
                </a:cubicBezTo>
                <a:lnTo>
                  <a:pt x="5127" y="2340"/>
                </a:lnTo>
                <a:cubicBezTo>
                  <a:pt x="5127" y="2153"/>
                  <a:pt x="4975" y="2000"/>
                  <a:pt x="4787" y="2000"/>
                </a:cubicBezTo>
                <a:close/>
                <a:moveTo>
                  <a:pt x="4568" y="5139"/>
                </a:moveTo>
                <a:cubicBezTo>
                  <a:pt x="4501" y="5139"/>
                  <a:pt x="4448" y="5193"/>
                  <a:pt x="4448" y="5259"/>
                </a:cubicBezTo>
                <a:lnTo>
                  <a:pt x="4448" y="5281"/>
                </a:lnTo>
                <a:cubicBezTo>
                  <a:pt x="4448" y="5347"/>
                  <a:pt x="4501" y="5401"/>
                  <a:pt x="4568" y="5401"/>
                </a:cubicBezTo>
                <a:cubicBezTo>
                  <a:pt x="4634" y="5401"/>
                  <a:pt x="4688" y="5347"/>
                  <a:pt x="4688" y="5281"/>
                </a:cubicBezTo>
                <a:lnTo>
                  <a:pt x="4688" y="5259"/>
                </a:lnTo>
                <a:cubicBezTo>
                  <a:pt x="4688" y="5193"/>
                  <a:pt x="4634" y="5139"/>
                  <a:pt x="4568" y="5139"/>
                </a:cubicBezTo>
                <a:close/>
                <a:moveTo>
                  <a:pt x="4568" y="2439"/>
                </a:moveTo>
                <a:cubicBezTo>
                  <a:pt x="4501" y="2439"/>
                  <a:pt x="4448" y="2492"/>
                  <a:pt x="4448" y="2559"/>
                </a:cubicBezTo>
                <a:lnTo>
                  <a:pt x="4448" y="4854"/>
                </a:lnTo>
                <a:cubicBezTo>
                  <a:pt x="4448" y="4920"/>
                  <a:pt x="4501" y="4974"/>
                  <a:pt x="4568" y="4974"/>
                </a:cubicBezTo>
                <a:cubicBezTo>
                  <a:pt x="4634" y="4974"/>
                  <a:pt x="4688" y="4920"/>
                  <a:pt x="4688" y="4854"/>
                </a:cubicBezTo>
                <a:lnTo>
                  <a:pt x="4688" y="2559"/>
                </a:lnTo>
                <a:cubicBezTo>
                  <a:pt x="4688" y="2492"/>
                  <a:pt x="4634" y="2439"/>
                  <a:pt x="4568" y="2439"/>
                </a:cubicBezTo>
                <a:close/>
              </a:path>
            </a:pathLst>
          </a:custGeom>
          <a:solidFill>
            <a:srgbClr val="366092"/>
          </a:solidFill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cs typeface="+mn-ea"/>
              <a:sym typeface="+mn-lt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108C52B-E4F7-A568-0973-247F7CA8F698}"/>
              </a:ext>
            </a:extLst>
          </p:cNvPr>
          <p:cNvCxnSpPr>
            <a:cxnSpLocks/>
          </p:cNvCxnSpPr>
          <p:nvPr/>
        </p:nvCxnSpPr>
        <p:spPr>
          <a:xfrm>
            <a:off x="1432560" y="1351280"/>
            <a:ext cx="0" cy="3677920"/>
          </a:xfrm>
          <a:prstGeom prst="line">
            <a:avLst/>
          </a:prstGeom>
          <a:ln w="38100" cap="rnd">
            <a:solidFill>
              <a:srgbClr val="366092"/>
            </a:solidFill>
            <a:round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13">
            <a:extLst>
              <a:ext uri="{FF2B5EF4-FFF2-40B4-BE49-F238E27FC236}">
                <a16:creationId xmlns:a16="http://schemas.microsoft.com/office/drawing/2014/main" id="{2E19D0D8-A794-7BB3-44C2-2C53D8CAB54B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4" name="Picture 2">
              <a:extLst>
                <a:ext uri="{FF2B5EF4-FFF2-40B4-BE49-F238E27FC236}">
                  <a16:creationId xmlns:a16="http://schemas.microsoft.com/office/drawing/2014/main" id="{F44D778E-537A-A5AD-248D-476BE0E268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11">
              <a:extLst>
                <a:ext uri="{FF2B5EF4-FFF2-40B4-BE49-F238E27FC236}">
                  <a16:creationId xmlns:a16="http://schemas.microsoft.com/office/drawing/2014/main" id="{D6E254DA-787E-D1D3-0358-2DAE7E5A672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10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04E28A71-6FED-4F4F-00E7-74FB89D1ED61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13" name="Picture 12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FB0F35D9-C67F-D492-65E3-954E21D7E4A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EB68DCCE-16C1-1AF5-8083-DF44F9AF42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6560" y="1351280"/>
            <a:ext cx="10169440" cy="3842889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troduction</a:t>
            </a:r>
            <a:endParaRPr lang="hr-HR" sz="2400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US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NSS receiver antenna calibration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efinitions</a:t>
            </a:r>
            <a:endParaRPr lang="hr-HR" sz="18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enna Calibration Methods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enna Calibration System</a:t>
            </a:r>
            <a:r>
              <a:rPr lang="hr-HR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hr-HR" sz="2400" b="1" spc="120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@</a:t>
            </a:r>
            <a:r>
              <a:rPr lang="hr-HR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LMMT</a:t>
            </a:r>
            <a:endParaRPr lang="en-GB" sz="2400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ystem components</a:t>
            </a:r>
          </a:p>
          <a:p>
            <a:pPr lvl="1">
              <a:lnSpc>
                <a:spcPct val="100000"/>
              </a:lnSpc>
              <a:spcBef>
                <a:spcPts val="6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ata processing</a:t>
            </a:r>
            <a:r>
              <a:rPr lang="hr-HR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 PCC estimation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reliminary Results</a:t>
            </a:r>
          </a:p>
          <a:p>
            <a:pPr>
              <a:lnSpc>
                <a:spcPct val="100000"/>
              </a:lnSpc>
              <a:spcBef>
                <a:spcPts val="1200"/>
              </a:spcBef>
            </a:pP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nclusion</a:t>
            </a:r>
            <a:r>
              <a:rPr lang="hr-HR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&amp; Outlook</a:t>
            </a:r>
          </a:p>
        </p:txBody>
      </p:sp>
      <p:sp>
        <p:nvSpPr>
          <p:cNvPr id="23" name="Title 1">
            <a:extLst>
              <a:ext uri="{FF2B5EF4-FFF2-40B4-BE49-F238E27FC236}">
                <a16:creationId xmlns:a16="http://schemas.microsoft.com/office/drawing/2014/main" id="{815F29C2-C2C6-4BBD-6711-2BF0198DDD41}"/>
              </a:ext>
            </a:extLst>
          </p:cNvPr>
          <p:cNvSpPr txBox="1">
            <a:spLocks/>
          </p:cNvSpPr>
          <p:nvPr/>
        </p:nvSpPr>
        <p:spPr>
          <a:xfrm>
            <a:off x="336000" y="180000"/>
            <a:ext cx="11520000" cy="648000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hr-HR" sz="3200" b="1" spc="20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PRESENTATION OUTLINE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49168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 descr="Trimble Zephyr 3 | Antennas | Trimble Geospatial">
            <a:extLst>
              <a:ext uri="{FF2B5EF4-FFF2-40B4-BE49-F238E27FC236}">
                <a16:creationId xmlns:a16="http://schemas.microsoft.com/office/drawing/2014/main" id="{AF1D2F87-859B-B37B-AC78-C8E9687F6F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alphaModFix amt="8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6778" y="3844347"/>
            <a:ext cx="5058000" cy="19876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id="{E7FB0F45-FEF8-E309-9189-34BEC8010BD3}"/>
              </a:ext>
            </a:extLst>
          </p:cNvPr>
          <p:cNvGrpSpPr/>
          <p:nvPr/>
        </p:nvGrpSpPr>
        <p:grpSpPr>
          <a:xfrm>
            <a:off x="8905693" y="5424779"/>
            <a:ext cx="756117" cy="522585"/>
            <a:chOff x="7466302" y="5614670"/>
            <a:chExt cx="787260" cy="544110"/>
          </a:xfrm>
        </p:grpSpPr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C02A700-F84C-6406-27BC-FE0775B35529}"/>
                </a:ext>
              </a:extLst>
            </p:cNvPr>
            <p:cNvSpPr/>
            <p:nvPr/>
          </p:nvSpPr>
          <p:spPr>
            <a:xfrm>
              <a:off x="7466302" y="5614670"/>
              <a:ext cx="144000" cy="144000"/>
            </a:xfrm>
            <a:prstGeom prst="ellipse">
              <a:avLst/>
            </a:prstGeom>
            <a:solidFill>
              <a:srgbClr val="FAB42D"/>
            </a:solidFill>
            <a:ln w="19050">
              <a:solidFill>
                <a:srgbClr val="36609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/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2671801-DFD4-45A1-82F2-86EF73416598}"/>
                </a:ext>
              </a:extLst>
            </p:cNvPr>
            <p:cNvSpPr txBox="1"/>
            <p:nvPr/>
          </p:nvSpPr>
          <p:spPr>
            <a:xfrm>
              <a:off x="7538302" y="5758670"/>
              <a:ext cx="71526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b="1" dirty="0">
                  <a:solidFill>
                    <a:srgbClr val="36609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ARP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899AF6C-134B-58A8-5F05-95BE8A085DCA}"/>
              </a:ext>
            </a:extLst>
          </p:cNvPr>
          <p:cNvGrpSpPr/>
          <p:nvPr/>
        </p:nvGrpSpPr>
        <p:grpSpPr>
          <a:xfrm>
            <a:off x="8905693" y="4058952"/>
            <a:ext cx="568599" cy="452622"/>
            <a:chOff x="7466302" y="5287405"/>
            <a:chExt cx="592019" cy="471265"/>
          </a:xfrm>
        </p:grpSpPr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F6E72777-F54A-C81D-263A-2C360CDB4EDF}"/>
                </a:ext>
              </a:extLst>
            </p:cNvPr>
            <p:cNvSpPr/>
            <p:nvPr/>
          </p:nvSpPr>
          <p:spPr>
            <a:xfrm>
              <a:off x="7466302" y="5614670"/>
              <a:ext cx="144000" cy="144000"/>
            </a:xfrm>
            <a:prstGeom prst="ellipse">
              <a:avLst/>
            </a:prstGeom>
            <a:solidFill>
              <a:srgbClr val="FAB42D"/>
            </a:solidFill>
            <a:ln w="19050">
              <a:solidFill>
                <a:srgbClr val="36609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hr-HR"/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29718A1-970C-578C-C762-7165CC98E0BC}"/>
                </a:ext>
              </a:extLst>
            </p:cNvPr>
            <p:cNvSpPr txBox="1"/>
            <p:nvPr/>
          </p:nvSpPr>
          <p:spPr>
            <a:xfrm>
              <a:off x="7533818" y="5287405"/>
              <a:ext cx="52450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hr-HR" sz="2000" b="1" dirty="0">
                  <a:solidFill>
                    <a:srgbClr val="36609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C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AD3F5DA4-D337-B652-B2D8-8481F1D4F7EE}"/>
              </a:ext>
            </a:extLst>
          </p:cNvPr>
          <p:cNvGrpSpPr/>
          <p:nvPr/>
        </p:nvGrpSpPr>
        <p:grpSpPr>
          <a:xfrm>
            <a:off x="8974845" y="4511574"/>
            <a:ext cx="1475792" cy="913205"/>
            <a:chOff x="8929125" y="4401770"/>
            <a:chExt cx="1475792" cy="913205"/>
          </a:xfrm>
        </p:grpSpPr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58227838-34A7-EB0B-FB25-855EADD88996}"/>
                </a:ext>
              </a:extLst>
            </p:cNvPr>
            <p:cNvCxnSpPr>
              <a:cxnSpLocks/>
              <a:stCxn id="33" idx="4"/>
              <a:endCxn id="35" idx="0"/>
            </p:cNvCxnSpPr>
            <p:nvPr/>
          </p:nvCxnSpPr>
          <p:spPr>
            <a:xfrm>
              <a:off x="8929125" y="4401770"/>
              <a:ext cx="0" cy="913205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B72F0400-876C-CF80-C099-823D0AF8FA85}"/>
                </a:ext>
              </a:extLst>
            </p:cNvPr>
            <p:cNvSpPr txBox="1"/>
            <p:nvPr/>
          </p:nvSpPr>
          <p:spPr>
            <a:xfrm>
              <a:off x="8976000" y="4605763"/>
              <a:ext cx="142891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000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orrection</a:t>
              </a:r>
              <a:r>
                <a:rPr lang="hr-HR" sz="2000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!</a:t>
              </a:r>
              <a:endParaRPr lang="en-GB" sz="2000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09B32F-0D8D-8792-8EE3-D66988BCA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000" y="180000"/>
            <a:ext cx="11520000" cy="648000"/>
          </a:xfrm>
          <a:noFill/>
          <a:ln>
            <a:noFill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INTRODUCTION</a:t>
            </a: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 (1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  <a:ea typeface="+mj-ea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78067E-B7F6-95BD-FC93-0801C9AB50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000" y="1351280"/>
            <a:ext cx="11520000" cy="2482486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GB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</a:t>
            </a:r>
            <a:r>
              <a:rPr lang="en-GB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bal </a:t>
            </a:r>
            <a:r>
              <a:rPr lang="en-GB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GB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vigation </a:t>
            </a:r>
            <a:r>
              <a:rPr lang="en-GB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GB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tellite </a:t>
            </a:r>
            <a:r>
              <a:rPr lang="en-GB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GB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stems (</a:t>
            </a:r>
            <a:r>
              <a:rPr lang="en-GB" sz="24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NSS</a:t>
            </a:r>
            <a:r>
              <a:rPr lang="en-GB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positioning – </a:t>
            </a: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D trilateration</a:t>
            </a:r>
          </a:p>
          <a:p>
            <a:pPr>
              <a:spcBef>
                <a:spcPts val="1200"/>
              </a:spcBef>
            </a:pPr>
            <a:r>
              <a:rPr lang="en-GB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NSS satellite signals – </a:t>
            </a: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-band (1 – 2 GHz)</a:t>
            </a:r>
          </a:p>
          <a:p>
            <a:pPr>
              <a:spcBef>
                <a:spcPts val="1200"/>
              </a:spcBef>
            </a:pPr>
            <a:r>
              <a:rPr lang="hr-HR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eodetic GNSS </a:t>
            </a:r>
            <a:r>
              <a:rPr lang="en-GB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ositioning – </a:t>
            </a: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rrier phase observations</a:t>
            </a:r>
          </a:p>
          <a:p>
            <a:pPr>
              <a:spcBef>
                <a:spcPts val="1200"/>
              </a:spcBef>
            </a:pPr>
            <a:r>
              <a:rPr lang="en-GB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NSS receiver antenna electrical phase centre – </a:t>
            </a: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C</a:t>
            </a:r>
          </a:p>
          <a:p>
            <a:pPr>
              <a:spcBef>
                <a:spcPts val="1200"/>
              </a:spcBef>
            </a:pPr>
            <a:r>
              <a:rPr lang="en-GB" sz="24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enna Reference Point – </a:t>
            </a:r>
            <a:r>
              <a:rPr lang="en-GB" sz="24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RP</a:t>
            </a:r>
            <a:endParaRPr lang="en-GB" sz="24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3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" name="Footer Placeholder 1">
            <a:extLst>
              <a:ext uri="{FF2B5EF4-FFF2-40B4-BE49-F238E27FC236}">
                <a16:creationId xmlns:a16="http://schemas.microsoft.com/office/drawing/2014/main" id="{1FBC01B3-CAF8-AEF9-81AD-7A0646A1B4AB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49615381-6793-6BA8-4B89-2353E0D9233E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20" name="Picture 2">
              <a:extLst>
                <a:ext uri="{FF2B5EF4-FFF2-40B4-BE49-F238E27FC236}">
                  <a16:creationId xmlns:a16="http://schemas.microsoft.com/office/drawing/2014/main" id="{B3A273B4-2524-D2C5-516D-C105B09A84A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11">
              <a:extLst>
                <a:ext uri="{FF2B5EF4-FFF2-40B4-BE49-F238E27FC236}">
                  <a16:creationId xmlns:a16="http://schemas.microsoft.com/office/drawing/2014/main" id="{8AC5643A-34DD-5AB1-D09E-399ACFE4D83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1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93F11838-A9E4-C12A-04B4-729EE80DA9D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23" name="Picture 22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B45A0B75-02B5-EC99-F341-4F9FE9F38B1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7425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78067E-B7F6-95BD-FC93-0801C9AB503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000" y="1351280"/>
            <a:ext cx="11520000" cy="4680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 </a:t>
            </a:r>
            <a:r>
              <a:rPr lang="en-US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nter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rrection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hr-HR" sz="2000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CC</a:t>
            </a:r>
          </a:p>
          <a:p>
            <a:pPr lvl="1">
              <a:spcBef>
                <a:spcPts val="12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 </a:t>
            </a:r>
            <a:r>
              <a:rPr lang="en-US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nter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ffset</a:t>
            </a:r>
            <a:r>
              <a:rPr lang="hr-HR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hr-HR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CO</a:t>
            </a:r>
          </a:p>
          <a:p>
            <a:pPr lvl="1">
              <a:spcBef>
                <a:spcPts val="12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ase </a:t>
            </a:r>
            <a:r>
              <a:rPr lang="en-US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enter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Variation </a:t>
            </a:r>
            <a:r>
              <a:rPr lang="hr-HR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hr-HR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CV</a:t>
            </a:r>
          </a:p>
          <a:p>
            <a:pPr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NSS Antenna Calibration</a:t>
            </a:r>
          </a:p>
          <a:p>
            <a:pPr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dividual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nd 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ype-mean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PCC models</a:t>
            </a:r>
          </a:p>
          <a:p>
            <a:pPr>
              <a:spcBef>
                <a:spcPts val="1200"/>
              </a:spcBef>
            </a:pP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EX</a:t>
            </a:r>
            <a:r>
              <a:rPr lang="hr-HR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nna 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X</a:t>
            </a:r>
            <a:r>
              <a:rPr lang="en-GB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ange</a:t>
            </a:r>
            <a:r>
              <a:rPr lang="hr-HR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hr-HR" sz="20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GS → </a:t>
            </a:r>
            <a:r>
              <a:rPr lang="hr-HR" sz="2000" b="1" i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gs20.atx</a:t>
            </a: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4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Footer Placeholder 1">
            <a:extLst>
              <a:ext uri="{FF2B5EF4-FFF2-40B4-BE49-F238E27FC236}">
                <a16:creationId xmlns:a16="http://schemas.microsoft.com/office/drawing/2014/main" id="{D90F89C2-ACE6-0D78-E25C-A663E342072B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6" name="Title 1">
            <a:extLst>
              <a:ext uri="{FF2B5EF4-FFF2-40B4-BE49-F238E27FC236}">
                <a16:creationId xmlns:a16="http://schemas.microsoft.com/office/drawing/2014/main" id="{AE4926FE-3340-41C2-5624-13C30975A960}"/>
              </a:ext>
            </a:extLst>
          </p:cNvPr>
          <p:cNvSpPr txBox="1">
            <a:spLocks/>
          </p:cNvSpPr>
          <p:nvPr/>
        </p:nvSpPr>
        <p:spPr>
          <a:xfrm>
            <a:off x="336000" y="180000"/>
            <a:ext cx="11520000" cy="64800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INTRODUCTION</a:t>
            </a: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 (2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C5C49424-4CF2-F088-B2C6-0D9E3BDBC1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258637"/>
              </p:ext>
            </p:extLst>
          </p:nvPr>
        </p:nvGraphicFramePr>
        <p:xfrm>
          <a:off x="298885" y="4681261"/>
          <a:ext cx="5508000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800" imgH="266700" progId="Equation.DSMT4">
                  <p:embed/>
                </p:oleObj>
              </mc:Choice>
              <mc:Fallback>
                <p:oleObj name="Equation" r:id="rId2" imgW="2717800" imgH="2667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C5C49424-4CF2-F088-B2C6-0D9E3BDBC1B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885" y="4681261"/>
                        <a:ext cx="5508000" cy="61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B7A8FDF1-A0EF-1E8E-C0F4-95650741AA2F}"/>
              </a:ext>
            </a:extLst>
          </p:cNvPr>
          <p:cNvGrpSpPr/>
          <p:nvPr/>
        </p:nvGrpSpPr>
        <p:grpSpPr>
          <a:xfrm>
            <a:off x="5416822" y="1103185"/>
            <a:ext cx="6459595" cy="5271375"/>
            <a:chOff x="5594622" y="1035313"/>
            <a:chExt cx="6459595" cy="5271375"/>
          </a:xfrm>
        </p:grpSpPr>
        <p:pic>
          <p:nvPicPr>
            <p:cNvPr id="19" name="Picture 18" descr="A diagram of a wavefront&#10;&#10;Description automatically generated">
              <a:extLst>
                <a:ext uri="{FF2B5EF4-FFF2-40B4-BE49-F238E27FC236}">
                  <a16:creationId xmlns:a16="http://schemas.microsoft.com/office/drawing/2014/main" id="{162E2F23-EF70-AA52-4924-CAA66215E1B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61316" y="1035313"/>
              <a:ext cx="4726209" cy="4464000"/>
            </a:xfrm>
            <a:prstGeom prst="rect">
              <a:avLst/>
            </a:prstGeom>
          </p:spPr>
        </p:pic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8547A51D-C989-8620-8BB4-1E1EE05FF1AB}"/>
                </a:ext>
              </a:extLst>
            </p:cNvPr>
            <p:cNvSpPr txBox="1"/>
            <p:nvPr/>
          </p:nvSpPr>
          <p:spPr>
            <a:xfrm>
              <a:off x="5594622" y="5512624"/>
              <a:ext cx="6459595" cy="7940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95000"/>
                </a:lnSpc>
                <a:spcBef>
                  <a:spcPts val="600"/>
                </a:spcBef>
                <a:spcAft>
                  <a:spcPts val="1200"/>
                </a:spcAft>
              </a:pPr>
              <a:r>
                <a:rPr lang="en-US" sz="1200" dirty="0"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Definition and geometrical interpretation of the adopted GNSS receiver antenna phase center correction (PCC) model; ARP — Antenna Reference Point; MPC — Mean Phase Center; APC — Actual Phase Center; PCO — Phase Center Offset; PCV — Phase Center Variation.</a:t>
              </a:r>
              <a:endParaRPr lang="hr-HR" sz="12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29" name="Group 1028">
            <a:extLst>
              <a:ext uri="{FF2B5EF4-FFF2-40B4-BE49-F238E27FC236}">
                <a16:creationId xmlns:a16="http://schemas.microsoft.com/office/drawing/2014/main" id="{FF354092-C1CB-F6B7-179B-8D0EB8B45D9F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1030" name="Picture 2">
              <a:extLst>
                <a:ext uri="{FF2B5EF4-FFF2-40B4-BE49-F238E27FC236}">
                  <a16:creationId xmlns:a16="http://schemas.microsoft.com/office/drawing/2014/main" id="{32969734-C0DC-05C8-3CE8-DB6943B951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31" name="Picture 11">
              <a:extLst>
                <a:ext uri="{FF2B5EF4-FFF2-40B4-BE49-F238E27FC236}">
                  <a16:creationId xmlns:a16="http://schemas.microsoft.com/office/drawing/2014/main" id="{47A1D318-5177-154C-F248-16E9C975393C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32" name="Picture 1031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253EC783-6E1E-3BBB-C6A7-AE5FF8EE234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1033" name="Picture 1032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C30E58A2-2D07-B120-02F7-19E1F9C827B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011800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5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id="{705D8BEF-0C4C-B650-4FDC-2D7713E8F062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600887498"/>
              </p:ext>
            </p:extLst>
          </p:nvPr>
        </p:nvGraphicFramePr>
        <p:xfrm>
          <a:off x="336000" y="1287391"/>
          <a:ext cx="11520000" cy="330141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pSp>
        <p:nvGrpSpPr>
          <p:cNvPr id="20" name="Group 19">
            <a:extLst>
              <a:ext uri="{FF2B5EF4-FFF2-40B4-BE49-F238E27FC236}">
                <a16:creationId xmlns:a16="http://schemas.microsoft.com/office/drawing/2014/main" id="{7656FA41-45FD-8422-F6BA-FDC56658CEC6}"/>
              </a:ext>
            </a:extLst>
          </p:cNvPr>
          <p:cNvGrpSpPr/>
          <p:nvPr/>
        </p:nvGrpSpPr>
        <p:grpSpPr>
          <a:xfrm>
            <a:off x="6096000" y="2985435"/>
            <a:ext cx="5109209" cy="3142615"/>
            <a:chOff x="6096001" y="2806065"/>
            <a:chExt cx="5109209" cy="3142615"/>
          </a:xfrm>
        </p:grpSpPr>
        <p:cxnSp>
          <p:nvCxnSpPr>
            <p:cNvPr id="12" name="Connector: Elbow 11">
              <a:extLst>
                <a:ext uri="{FF2B5EF4-FFF2-40B4-BE49-F238E27FC236}">
                  <a16:creationId xmlns:a16="http://schemas.microsoft.com/office/drawing/2014/main" id="{0D49CEC5-A393-87B7-5C65-57E5567743C9}"/>
                </a:ext>
              </a:extLst>
            </p:cNvPr>
            <p:cNvCxnSpPr>
              <a:cxnSpLocks/>
            </p:cNvCxnSpPr>
            <p:nvPr/>
          </p:nvCxnSpPr>
          <p:spPr>
            <a:xfrm rot="16200000" flipV="1">
              <a:off x="5024749" y="3877317"/>
              <a:ext cx="2544459" cy="401956"/>
            </a:xfrm>
            <a:prstGeom prst="bentConnector3">
              <a:avLst>
                <a:gd name="adj1" fmla="val -13"/>
              </a:avLst>
            </a:prstGeom>
            <a:ln w="12700">
              <a:solidFill>
                <a:srgbClr val="36609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D59C92A-E8BC-737D-D449-EDCCB93D9DEF}"/>
                </a:ext>
              </a:extLst>
            </p:cNvPr>
            <p:cNvSpPr/>
            <p:nvPr/>
          </p:nvSpPr>
          <p:spPr>
            <a:xfrm>
              <a:off x="6549390" y="4752370"/>
              <a:ext cx="4655820" cy="1196310"/>
            </a:xfrm>
            <a:prstGeom prst="rect">
              <a:avLst/>
            </a:prstGeom>
            <a:solidFill>
              <a:srgbClr val="366092">
                <a:alpha val="85098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hr-HR" sz="2200" dirty="0">
                  <a:solidFill>
                    <a:srgbClr val="FAB42D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AMBER CALIBRATION</a:t>
              </a:r>
            </a:p>
            <a:p>
              <a:pPr algn="ctr"/>
              <a:r>
                <a:rPr lang="hr-HR" sz="1600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Zeimetz (2010)</a:t>
              </a:r>
              <a:endParaRPr lang="hr-HR" sz="1600" dirty="0">
                <a:solidFill>
                  <a:srgbClr val="FAB42D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3" name="Footer Placeholder 1">
            <a:extLst>
              <a:ext uri="{FF2B5EF4-FFF2-40B4-BE49-F238E27FC236}">
                <a16:creationId xmlns:a16="http://schemas.microsoft.com/office/drawing/2014/main" id="{12671912-E9B1-9079-C9C1-53C8043170FD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8A73E33D-0100-5C00-BBF7-7C7ECF9295C5}"/>
              </a:ext>
            </a:extLst>
          </p:cNvPr>
          <p:cNvSpPr txBox="1">
            <a:spLocks/>
          </p:cNvSpPr>
          <p:nvPr/>
        </p:nvSpPr>
        <p:spPr>
          <a:xfrm>
            <a:off x="336000" y="180000"/>
            <a:ext cx="11520000" cy="648000"/>
          </a:xfrm>
          <a:prstGeom prst="rect">
            <a:avLst/>
          </a:prstGeom>
          <a:noFill/>
          <a:ln>
            <a:noFill/>
          </a:ln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INTRODUCTION</a:t>
            </a: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 (3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D9AB4FCD-E3E6-DB16-D848-66C6A85BFE81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BDDE4D3F-821D-0673-92D0-A8900C8D1A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1" name="Picture 11">
              <a:extLst>
                <a:ext uri="{FF2B5EF4-FFF2-40B4-BE49-F238E27FC236}">
                  <a16:creationId xmlns:a16="http://schemas.microsoft.com/office/drawing/2014/main" id="{3BFFC20B-8166-F06E-DF3A-CDF1CC2DF9E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21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56809944-8725-DF78-3734-5EFF305BBC41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BEBA8EAE-BF5A-486C-A8C5-ECC9F3942E4B}">
                  <a14:imgProps xmlns:a14="http://schemas.microsoft.com/office/drawing/2010/main">
                    <a14:imgLayer r:embed="rId10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23" name="Picture 22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49D720BF-82D2-9C53-D864-A775D70D336E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7416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09B32F-0D8D-8792-8EE3-D66988BCA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000" y="180000"/>
            <a:ext cx="11520000" cy="648000"/>
          </a:xfrm>
          <a:noFill/>
          <a:ln>
            <a:noFill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ANTENNA CALIBRATION @ LMMT (1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  <a:ea typeface="+mj-ea"/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6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2E9656B7-AE9B-DA7F-5340-487A8BFBE7BD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11" name="Picture 10" descr="A diagram of a computer system&#10;&#10;Description automatically generated">
            <a:extLst>
              <a:ext uri="{FF2B5EF4-FFF2-40B4-BE49-F238E27FC236}">
                <a16:creationId xmlns:a16="http://schemas.microsoft.com/office/drawing/2014/main" id="{7D9DDB8D-CD5B-A27B-718E-2117B26086E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5585" y="2336800"/>
            <a:ext cx="6749612" cy="401464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AF665742-7B3A-C6A9-880B-2B2AA8DB99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000" y="1351280"/>
            <a:ext cx="11520000" cy="4680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libration System Hardware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omponents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</a:p>
          <a:p>
            <a:pPr lvl="1">
              <a:spcBef>
                <a:spcPts val="1200"/>
              </a:spcBef>
            </a:pP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dustrial robot</a:t>
            </a:r>
            <a:r>
              <a:rPr lang="hr-HR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– </a:t>
            </a:r>
            <a:r>
              <a:rPr lang="hr-HR" sz="16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itsubishi MELFA RV-4FLM-Q</a:t>
            </a:r>
          </a:p>
          <a:p>
            <a:pPr lvl="1">
              <a:spcBef>
                <a:spcPts val="1200"/>
              </a:spcBef>
            </a:pP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NSS antennas </a:t>
            </a:r>
            <a:r>
              <a:rPr lang="hr-HR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hr-HR" sz="16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F</a:t>
            </a:r>
            <a:r>
              <a:rPr lang="hr-HR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</a:t>
            </a:r>
            <a:r>
              <a:rPr lang="hr-HR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hr-HR" sz="16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</a:t>
            </a:r>
          </a:p>
          <a:p>
            <a:pPr lvl="1">
              <a:spcBef>
                <a:spcPts val="1200"/>
              </a:spcBef>
            </a:pP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NSS receivers </a:t>
            </a:r>
            <a:r>
              <a:rPr lang="hr-HR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hr-HR" sz="16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EF</a:t>
            </a:r>
            <a:r>
              <a:rPr lang="hr-HR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d</a:t>
            </a:r>
            <a:r>
              <a:rPr lang="hr-HR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hr-HR" sz="16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UT</a:t>
            </a:r>
            <a:endParaRPr lang="hr-HR" sz="16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ersonal computer</a:t>
            </a:r>
            <a:endParaRPr lang="hr-HR" sz="16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etwork switch, required wiring</a:t>
            </a:r>
            <a:r>
              <a:rPr lang="hr-HR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...</a:t>
            </a:r>
            <a:endParaRPr lang="hr-HR" sz="16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2400"/>
              </a:spcBef>
            </a:pP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ftware:</a:t>
            </a:r>
          </a:p>
          <a:p>
            <a:pPr lvl="1">
              <a:spcBef>
                <a:spcPts val="1200"/>
              </a:spcBef>
            </a:pP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enna calibration module (</a:t>
            </a:r>
            <a:r>
              <a:rPr lang="en-GB" sz="16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CM</a:t>
            </a: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 lvl="1">
              <a:spcBef>
                <a:spcPts val="1200"/>
              </a:spcBef>
            </a:pP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me Synchronization module (</a:t>
            </a:r>
            <a:r>
              <a:rPr lang="en-GB" sz="16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SY</a:t>
            </a: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  <a:p>
            <a:pPr lvl="1">
              <a:spcBef>
                <a:spcPts val="1200"/>
              </a:spcBef>
            </a:pPr>
            <a:r>
              <a:rPr lang="en-GB" sz="16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CC estimation module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82AB2272-FF51-C5DD-ABF1-9DBD07A82B8A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17" name="Picture 2">
              <a:extLst>
                <a:ext uri="{FF2B5EF4-FFF2-40B4-BE49-F238E27FC236}">
                  <a16:creationId xmlns:a16="http://schemas.microsoft.com/office/drawing/2014/main" id="{35EF74F6-9C4B-17A4-39F4-D2195FAFC4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8" name="Picture 11">
              <a:extLst>
                <a:ext uri="{FF2B5EF4-FFF2-40B4-BE49-F238E27FC236}">
                  <a16:creationId xmlns:a16="http://schemas.microsoft.com/office/drawing/2014/main" id="{9253FC9E-9977-3742-56E7-123D2634440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9" name="Picture 18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9E003AA3-6297-A042-5759-187CC3A2F9BB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20" name="Picture 19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BACD00C9-612A-09B8-DB92-A81BD8FBD3B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341527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09B32F-0D8D-8792-8EE3-D66988BCA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000" y="180000"/>
            <a:ext cx="11520000" cy="648000"/>
          </a:xfrm>
          <a:noFill/>
          <a:ln>
            <a:noFill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ANTENNA CALIBRATION @ LMMT (2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  <a:ea typeface="+mj-ea"/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7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2E9656B7-AE9B-DA7F-5340-487A8BFBE7BD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pic>
        <p:nvPicPr>
          <p:cNvPr id="5121" name="Picture 1" descr="A group of metal containers with a robot arm&#10;&#10;Description automatically generated with medium confidence">
            <a:extLst>
              <a:ext uri="{FF2B5EF4-FFF2-40B4-BE49-F238E27FC236}">
                <a16:creationId xmlns:a16="http://schemas.microsoft.com/office/drawing/2014/main" id="{48D0F679-A684-867D-3826-F12576393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909" y="1054919"/>
            <a:ext cx="7841230" cy="53621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 descr="A machine on a pole in a field&#10;&#10;Description automatically generated">
            <a:extLst>
              <a:ext uri="{FF2B5EF4-FFF2-40B4-BE49-F238E27FC236}">
                <a16:creationId xmlns:a16="http://schemas.microsoft.com/office/drawing/2014/main" id="{DF965060-16DC-E9DE-63BE-07739F7F63B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17" t="58261" b="4023"/>
          <a:stretch/>
        </p:blipFill>
        <p:spPr>
          <a:xfrm>
            <a:off x="8139341" y="3830547"/>
            <a:ext cx="3884658" cy="2586537"/>
          </a:xfrm>
          <a:prstGeom prst="rect">
            <a:avLst/>
          </a:prstGeom>
        </p:spPr>
      </p:pic>
      <p:pic>
        <p:nvPicPr>
          <p:cNvPr id="20" name="Picture 19" descr="A large concrete cylinder with a round object on top&#10;&#10;Description automatically generated">
            <a:extLst>
              <a:ext uri="{FF2B5EF4-FFF2-40B4-BE49-F238E27FC236}">
                <a16:creationId xmlns:a16="http://schemas.microsoft.com/office/drawing/2014/main" id="{579278B4-FC94-064E-B9A7-2173517D2CE7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76" t="11679" r="31754" b="12795"/>
          <a:stretch/>
        </p:blipFill>
        <p:spPr>
          <a:xfrm rot="5400000">
            <a:off x="8745368" y="457369"/>
            <a:ext cx="2672605" cy="3884658"/>
          </a:xfrm>
          <a:prstGeom prst="rect">
            <a:avLst/>
          </a:prstGeom>
        </p:spPr>
      </p:pic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F765143D-18B2-1400-FC2F-FA262F17C0E4}"/>
              </a:ext>
            </a:extLst>
          </p:cNvPr>
          <p:cNvSpPr/>
          <p:nvPr/>
        </p:nvSpPr>
        <p:spPr>
          <a:xfrm>
            <a:off x="8188049" y="1142507"/>
            <a:ext cx="655320" cy="341477"/>
          </a:xfrm>
          <a:prstGeom prst="roundRect">
            <a:avLst>
              <a:gd name="adj" fmla="val 7741"/>
            </a:avLst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dirty="0">
                <a:solidFill>
                  <a:schemeClr val="tx1"/>
                </a:solidFill>
                <a:latin typeface="Palatino Linotype" panose="02040502050505030304" pitchFamily="18" charset="0"/>
              </a:rPr>
              <a:t>REF</a:t>
            </a:r>
            <a:endParaRPr lang="en-GB" dirty="0">
              <a:solidFill>
                <a:schemeClr val="tx1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666E1C1C-B881-5965-1813-F756AAE0B11C}"/>
              </a:ext>
            </a:extLst>
          </p:cNvPr>
          <p:cNvSpPr/>
          <p:nvPr/>
        </p:nvSpPr>
        <p:spPr>
          <a:xfrm>
            <a:off x="9970367" y="6005285"/>
            <a:ext cx="1996983" cy="341477"/>
          </a:xfrm>
          <a:prstGeom prst="roundRect">
            <a:avLst>
              <a:gd name="adj" fmla="val 7741"/>
            </a:avLst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solidFill>
                  <a:schemeClr val="tx1"/>
                </a:solidFill>
                <a:latin typeface="Palatino Linotype" panose="02040502050505030304" pitchFamily="18" charset="0"/>
              </a:rPr>
              <a:t>Robot controller</a:t>
            </a:r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1B6BC3F2-4697-E2EA-5235-FE97050070B5}"/>
              </a:ext>
            </a:extLst>
          </p:cNvPr>
          <p:cNvSpPr/>
          <p:nvPr/>
        </p:nvSpPr>
        <p:spPr>
          <a:xfrm>
            <a:off x="3831695" y="4388099"/>
            <a:ext cx="1825755" cy="341477"/>
          </a:xfrm>
          <a:prstGeom prst="roundRect">
            <a:avLst>
              <a:gd name="adj" fmla="val 7741"/>
            </a:avLst>
          </a:prstGeom>
          <a:solidFill>
            <a:schemeClr val="bg1"/>
          </a:solidFill>
          <a:ln w="28575">
            <a:solidFill>
              <a:srgbClr val="00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hr-HR" sz="1400" dirty="0">
                <a:solidFill>
                  <a:schemeClr val="tx1"/>
                </a:solidFill>
                <a:latin typeface="Palatino Linotype" panose="02040502050505030304" pitchFamily="18" charset="0"/>
              </a:rPr>
              <a:t>MELFA RV-4FLM-Q</a:t>
            </a:r>
            <a:endParaRPr lang="en-GB" sz="1400" dirty="0">
              <a:solidFill>
                <a:schemeClr val="tx1"/>
              </a:solidFill>
              <a:latin typeface="Palatino Linotype" panose="0204050205050503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F2FAA95-A4E0-EC77-225B-F903BC4DDB6E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27" name="Picture 2">
              <a:extLst>
                <a:ext uri="{FF2B5EF4-FFF2-40B4-BE49-F238E27FC236}">
                  <a16:creationId xmlns:a16="http://schemas.microsoft.com/office/drawing/2014/main" id="{E02AC701-CAAA-9348-D336-C7AA5C329F0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8" name="Picture 11">
              <a:extLst>
                <a:ext uri="{FF2B5EF4-FFF2-40B4-BE49-F238E27FC236}">
                  <a16:creationId xmlns:a16="http://schemas.microsoft.com/office/drawing/2014/main" id="{26CB2D86-DFAC-7D67-81F3-3D50BAF5BE6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" name="Picture 28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16C6A93D-4160-E8B3-1818-F6CD824279B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30" name="Picture 29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F07E3006-C620-3C17-4B03-D584125E1A0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9732447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09B32F-0D8D-8792-8EE3-D66988BCA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000" y="180000"/>
            <a:ext cx="11520000" cy="648000"/>
          </a:xfrm>
          <a:noFill/>
          <a:ln>
            <a:noFill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ANTENNA CALIBRATION @ LMMT (3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8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2E9656B7-AE9B-DA7F-5340-487A8BFBE7BD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EA0C3C1B-770D-54C3-5A84-67062AD946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609" y="1351280"/>
            <a:ext cx="5124111" cy="4680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libration setup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GB" sz="20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1200"/>
              </a:spcBef>
            </a:pPr>
            <a:r>
              <a:rPr lang="hr-HR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 m</a:t>
            </a:r>
            <a:r>
              <a:rPr lang="hr-HR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seline</a:t>
            </a:r>
            <a:endParaRPr lang="en-GB" sz="18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GB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88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ifferent antenna orientations</a:t>
            </a:r>
            <a:r>
              <a:rPr lang="hr-HR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tation and tilting</a:t>
            </a:r>
            <a:r>
              <a:rPr lang="hr-HR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GB" sz="18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obot stationary for </a:t>
            </a:r>
            <a:r>
              <a:rPr lang="en-GB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.5 s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t every antenna orientation</a:t>
            </a:r>
            <a:endParaRPr lang="hr-HR" sz="18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GB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0 Hz 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NSS observations</a:t>
            </a:r>
          </a:p>
          <a:p>
            <a:pPr lvl="1">
              <a:spcBef>
                <a:spcPts val="12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ull antenna calibration </a:t>
            </a:r>
            <a:r>
              <a:rPr lang="en-GB" sz="1800" b="1" i="0" dirty="0">
                <a:solidFill>
                  <a:srgbClr val="366092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2 h</a:t>
            </a:r>
            <a:endParaRPr lang="hr-HR" sz="1800" b="1" i="0" dirty="0">
              <a:solidFill>
                <a:srgbClr val="366092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spcBef>
                <a:spcPts val="12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enna orientations timestamped with </a:t>
            </a:r>
            <a:r>
              <a:rPr lang="en-GB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PS time 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GB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SY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FF423FA-C940-3FF7-7F42-971886501A0E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6A8E350E-54BA-DA6D-D0D2-AC919AF251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11">
              <a:extLst>
                <a:ext uri="{FF2B5EF4-FFF2-40B4-BE49-F238E27FC236}">
                  <a16:creationId xmlns:a16="http://schemas.microsoft.com/office/drawing/2014/main" id="{66314979-6CD0-87BB-20A7-E93CA11C3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33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2CF32900-893D-9ABA-FEEE-600441D0A3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35" name="Picture 34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29EC7BFA-A811-2CE3-A44B-7E93AB60756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5828CE1D-44E1-1194-C843-B7688CA6394C}"/>
              </a:ext>
            </a:extLst>
          </p:cNvPr>
          <p:cNvGrpSpPr/>
          <p:nvPr/>
        </p:nvGrpSpPr>
        <p:grpSpPr>
          <a:xfrm>
            <a:off x="5184000" y="2171088"/>
            <a:ext cx="6840000" cy="3991115"/>
            <a:chOff x="5182291" y="2017281"/>
            <a:chExt cx="6840000" cy="3991115"/>
          </a:xfrm>
        </p:grpSpPr>
        <p:pic>
          <p:nvPicPr>
            <p:cNvPr id="8" name="Picture 7" descr="A red circles with lines and dots&#10;&#10;Description automatically generated">
              <a:extLst>
                <a:ext uri="{FF2B5EF4-FFF2-40B4-BE49-F238E27FC236}">
                  <a16:creationId xmlns:a16="http://schemas.microsoft.com/office/drawing/2014/main" id="{095E785E-5F58-B5A4-59BC-BD641F9D513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182291" y="2017281"/>
              <a:ext cx="6840000" cy="3328003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EDF88BC7-5ECD-E735-CC8E-B7CA69AEAB8A}"/>
                </a:ext>
              </a:extLst>
            </p:cNvPr>
            <p:cNvSpPr txBox="1"/>
            <p:nvPr/>
          </p:nvSpPr>
          <p:spPr>
            <a:xfrm>
              <a:off x="5182291" y="5506720"/>
              <a:ext cx="6840000" cy="50167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>
                <a:lnSpc>
                  <a:spcPct val="95000"/>
                </a:lnSpc>
                <a:spcBef>
                  <a:spcPts val="600"/>
                </a:spcBef>
                <a:spcAft>
                  <a:spcPts val="1200"/>
                </a:spcAft>
              </a:pPr>
              <a:r>
                <a:rPr lang="en-US" sz="1400" dirty="0"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atellite azimuth and zenith angle plot (sky-plot) during antenna calibration at LMMT; (</a:t>
              </a:r>
              <a:r>
                <a:rPr lang="en-US" sz="1400" b="1" dirty="0"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1400" dirty="0"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topocentric frame (TF); (</a:t>
              </a:r>
              <a:r>
                <a:rPr lang="en-US" sz="1400" b="1" dirty="0"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sz="1400" dirty="0">
                  <a:solidFill>
                    <a:srgbClr val="000000"/>
                  </a:solidFill>
                  <a:effectLst/>
                  <a:latin typeface="Palatino Linotype" panose="0204050205050503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) antenna frame (AF).</a:t>
              </a:r>
              <a:endParaRPr lang="hr-HR" sz="1400" dirty="0">
                <a:solidFill>
                  <a:srgbClr val="000000"/>
                </a:solidFill>
                <a:effectLst/>
                <a:latin typeface="Palatino Linotype" panose="0204050205050503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3473589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12EDEDD7-DE9F-BDA3-73F8-A8D4B2770817}"/>
              </a:ext>
            </a:extLst>
          </p:cNvPr>
          <p:cNvSpPr/>
          <p:nvPr/>
        </p:nvSpPr>
        <p:spPr>
          <a:xfrm>
            <a:off x="0" y="0"/>
            <a:ext cx="12192000" cy="1008000"/>
          </a:xfrm>
          <a:prstGeom prst="rect">
            <a:avLst/>
          </a:prstGeom>
          <a:solidFill>
            <a:srgbClr val="366092">
              <a:alpha val="90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r-HR">
              <a:solidFill>
                <a:schemeClr val="lt1">
                  <a:alpha val="50000"/>
                </a:schemeClr>
              </a:solidFill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909B32F-0D8D-8792-8EE3-D66988BCA9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6000" y="180000"/>
            <a:ext cx="11520000" cy="648000"/>
          </a:xfrm>
          <a:noFill/>
          <a:ln>
            <a:noFill/>
          </a:ln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hr-HR" sz="3200" b="1" spc="200" dirty="0">
                <a:ln w="635" cap="rnd">
                  <a:noFill/>
                  <a:prstDash val="solid"/>
                </a:ln>
                <a:solidFill>
                  <a:srgbClr val="FAB42D">
                    <a:alpha val="90000"/>
                  </a:srgbClr>
                </a:solidFill>
                <a:latin typeface="+mn-lt"/>
              </a:rPr>
              <a:t>ANTENNA CALIBRATION @ LMMT (4)</a:t>
            </a:r>
            <a:endParaRPr lang="en-US" sz="3200" b="1" spc="200" dirty="0">
              <a:ln w="635" cap="rnd">
                <a:noFill/>
                <a:prstDash val="solid"/>
              </a:ln>
              <a:solidFill>
                <a:srgbClr val="FAB42D">
                  <a:alpha val="90000"/>
                </a:srgbClr>
              </a:solidFill>
              <a:latin typeface="+mn-lt"/>
              <a:ea typeface="+mj-ea"/>
            </a:endParaRPr>
          </a:p>
        </p:txBody>
      </p:sp>
      <p:sp>
        <p:nvSpPr>
          <p:cNvPr id="10" name="Footer Placeholder 1">
            <a:extLst>
              <a:ext uri="{FF2B5EF4-FFF2-40B4-BE49-F238E27FC236}">
                <a16:creationId xmlns:a16="http://schemas.microsoft.com/office/drawing/2014/main" id="{8E442E8B-C12D-DF27-53C5-C3F7C01D6B5B}"/>
              </a:ext>
            </a:extLst>
          </p:cNvPr>
          <p:cNvSpPr txBox="1">
            <a:spLocks/>
          </p:cNvSpPr>
          <p:nvPr/>
        </p:nvSpPr>
        <p:spPr bwMode="auto">
          <a:xfrm>
            <a:off x="11136000" y="6418960"/>
            <a:ext cx="72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 algn="r">
              <a:buNone/>
              <a:defRPr/>
            </a:pPr>
            <a:fld id="{AC098757-DC3C-4D30-A008-8657451A2486}" type="slidenum">
              <a:rPr lang="hr-HR" sz="1400" b="1" smtClean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pPr algn="r">
                <a:buNone/>
                <a:defRPr/>
              </a:pPr>
              <a:t>9</a:t>
            </a:fld>
            <a:endParaRPr lang="hr-HR" sz="1400" b="1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Footer Placeholder 1">
            <a:extLst>
              <a:ext uri="{FF2B5EF4-FFF2-40B4-BE49-F238E27FC236}">
                <a16:creationId xmlns:a16="http://schemas.microsoft.com/office/drawing/2014/main" id="{2E9656B7-AE9B-DA7F-5340-487A8BFBE7BD}"/>
              </a:ext>
            </a:extLst>
          </p:cNvPr>
          <p:cNvSpPr txBox="1">
            <a:spLocks/>
          </p:cNvSpPr>
          <p:nvPr/>
        </p:nvSpPr>
        <p:spPr bwMode="auto">
          <a:xfrm>
            <a:off x="3216000" y="6413200"/>
            <a:ext cx="5760000" cy="28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ctr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6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4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5pPr>
            <a:lvl6pPr marL="25146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6pPr>
            <a:lvl7pPr marL="29718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7pPr>
            <a:lvl8pPr marL="34290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8pPr>
            <a:lvl9pPr marL="3886200" indent="-228600" algn="l" defTabSz="457200" rtl="0" eaLnBrk="0" fontAlgn="base" latinLnBrk="0" hangingPunct="0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Font typeface="Wingdings 2" panose="05020102010507070707" pitchFamily="18" charset="2"/>
              <a:buChar char=""/>
              <a:defRPr sz="1200" kern="1200">
                <a:solidFill>
                  <a:schemeClr val="tx1"/>
                </a:solidFill>
                <a:latin typeface="Century Gothic" panose="020B0502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CSA-10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| 15 – 30 </a:t>
            </a:r>
            <a:r>
              <a:rPr lang="en-GB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ovember</a:t>
            </a:r>
            <a:r>
              <a:rPr lang="pl-PL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023</a:t>
            </a:r>
            <a:r>
              <a:rPr lang="hr-HR" altLang="sr-Latn-RS" sz="1000" dirty="0">
                <a:ln w="0"/>
                <a:solidFill>
                  <a:srgbClr val="366092">
                    <a:alpha val="85000"/>
                  </a:srgbClr>
                </a:solidFill>
                <a:effectLst>
                  <a:outerShdw blurRad="25400" dist="12700" dir="5400000" algn="ctr" rotWithShape="0">
                    <a:srgbClr val="366092">
                      <a:alpha val="43000"/>
                    </a:srgbClr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</a:p>
        </p:txBody>
      </p:sp>
      <p:sp>
        <p:nvSpPr>
          <p:cNvPr id="30" name="Content Placeholder 2">
            <a:extLst>
              <a:ext uri="{FF2B5EF4-FFF2-40B4-BE49-F238E27FC236}">
                <a16:creationId xmlns:a16="http://schemas.microsoft.com/office/drawing/2014/main" id="{EA0C3C1B-770D-54C3-5A84-67062AD946B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8609" y="1351280"/>
            <a:ext cx="11520000" cy="46800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ple-difference (TD) approach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GB" sz="20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lnSpc>
                <a:spcPct val="150000"/>
              </a:lnSpc>
              <a:spcBef>
                <a:spcPts val="1800"/>
              </a:spcBef>
            </a:pPr>
            <a:r>
              <a:rPr lang="hr-HR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ngle </a:t>
            </a:r>
            <a:r>
              <a:rPr lang="hr-HR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tation</a:t>
            </a:r>
            <a:r>
              <a:rPr lang="hr-HR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ifferences (</a:t>
            </a:r>
            <a:r>
              <a:rPr lang="en-GB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D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GB" sz="18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lnSpc>
                <a:spcPct val="150000"/>
              </a:lnSpc>
              <a:spcBef>
                <a:spcPts val="18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uble (satellite) differences (</a:t>
            </a:r>
            <a:r>
              <a:rPr lang="en-GB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D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hr-HR" sz="18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1">
              <a:lnSpc>
                <a:spcPct val="150000"/>
              </a:lnSpc>
              <a:spcBef>
                <a:spcPts val="1800"/>
              </a:spcBef>
            </a:pP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iple (time) differences (</a:t>
            </a:r>
            <a:r>
              <a:rPr lang="en-GB" sz="18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D</a:t>
            </a:r>
            <a:r>
              <a:rPr lang="en-GB" sz="1800" spc="12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hr-HR" sz="18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lvl="1" indent="0">
              <a:spcBef>
                <a:spcPts val="1200"/>
              </a:spcBef>
              <a:buNone/>
            </a:pPr>
            <a:endParaRPr lang="hr-HR" sz="18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lvl="1" indent="0">
              <a:spcBef>
                <a:spcPts val="1200"/>
              </a:spcBef>
              <a:buNone/>
            </a:pPr>
            <a:endParaRPr lang="hr-HR" sz="18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1200"/>
              </a:spcBef>
            </a:pP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pherical Harmonics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GB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SH) parametrisation</a:t>
            </a: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</a:p>
          <a:p>
            <a:pPr>
              <a:spcBef>
                <a:spcPts val="1200"/>
              </a:spcBef>
            </a:pPr>
            <a:endParaRPr lang="hr-HR" sz="2000" b="1" spc="120" dirty="0">
              <a:solidFill>
                <a:srgbClr val="36609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spcBef>
                <a:spcPts val="1200"/>
              </a:spcBef>
            </a:pPr>
            <a:r>
              <a:rPr lang="hr-HR" sz="2000" b="1" spc="120" dirty="0">
                <a:solidFill>
                  <a:srgbClr val="36609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NTEX output</a:t>
            </a:r>
          </a:p>
          <a:p>
            <a:pPr marL="457200" lvl="1" indent="0">
              <a:spcBef>
                <a:spcPts val="1200"/>
              </a:spcBef>
              <a:buNone/>
            </a:pPr>
            <a:endParaRPr lang="hr-HR" sz="1800" spc="12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EFF423FA-C940-3FF7-7F42-971886501A0E}"/>
              </a:ext>
            </a:extLst>
          </p:cNvPr>
          <p:cNvGrpSpPr/>
          <p:nvPr/>
        </p:nvGrpSpPr>
        <p:grpSpPr>
          <a:xfrm>
            <a:off x="9184595" y="180000"/>
            <a:ext cx="2839405" cy="648000"/>
            <a:chOff x="3509858" y="5248940"/>
            <a:chExt cx="2839405" cy="648000"/>
          </a:xfrm>
        </p:grpSpPr>
        <p:pic>
          <p:nvPicPr>
            <p:cNvPr id="32" name="Picture 2">
              <a:extLst>
                <a:ext uri="{FF2B5EF4-FFF2-40B4-BE49-F238E27FC236}">
                  <a16:creationId xmlns:a16="http://schemas.microsoft.com/office/drawing/2014/main" id="{6A8E350E-54BA-DA6D-D0D2-AC919AF251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858" y="5248940"/>
              <a:ext cx="648000" cy="6480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" name="Picture 11">
              <a:extLst>
                <a:ext uri="{FF2B5EF4-FFF2-40B4-BE49-F238E27FC236}">
                  <a16:creationId xmlns:a16="http://schemas.microsoft.com/office/drawing/2014/main" id="{66314979-6CD0-87BB-20A7-E93CA11C3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00721" y="5248940"/>
              <a:ext cx="646118" cy="6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33" descr="A logo with a globe and a key&#10;&#10;Description automatically generated">
              <a:extLst>
                <a:ext uri="{FF2B5EF4-FFF2-40B4-BE49-F238E27FC236}">
                  <a16:creationId xmlns:a16="http://schemas.microsoft.com/office/drawing/2014/main" id="{2CF32900-893D-9ABA-FEEE-600441D0A34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4424" b="98603" l="2257" r="96369">
                          <a14:foregroundMark x1="19333" y1="19790" x2="19333" y2="19790"/>
                          <a14:foregroundMark x1="21001" y1="15949" x2="12169" y2="34808"/>
                          <a14:foregroundMark x1="12169" y1="34808" x2="16683" y2="23865"/>
                          <a14:foregroundMark x1="16683" y1="23865" x2="34347" y2="6170"/>
                          <a14:foregroundMark x1="34347" y1="6170" x2="47105" y2="3842"/>
                          <a14:foregroundMark x1="47105" y1="3842" x2="56330" y2="4424"/>
                          <a14:foregroundMark x1="56330" y1="4424" x2="74289" y2="12107"/>
                          <a14:foregroundMark x1="74289" y1="12107" x2="82826" y2="19208"/>
                          <a14:foregroundMark x1="94504" y1="37951" x2="90677" y2="44121"/>
                          <a14:foregroundMark x1="7949" y1="29104" x2="11384" y2="45402"/>
                          <a14:foregroundMark x1="11384" y1="45402" x2="16487" y2="54482"/>
                          <a14:foregroundMark x1="16487" y1="54482" x2="23553" y2="56810"/>
                          <a14:foregroundMark x1="67910" y1="76484" x2="73405" y2="73108"/>
                          <a14:foregroundMark x1="73405" y1="73108" x2="81060" y2="74040"/>
                          <a14:foregroundMark x1="81060" y1="74040" x2="87341" y2="72643"/>
                          <a14:foregroundMark x1="87341" y1="72643" x2="93817" y2="72875"/>
                          <a14:foregroundMark x1="93817" y1="72875" x2="94995" y2="77416"/>
                          <a14:foregroundMark x1="96663" y1="35623" x2="90285" y2="45169"/>
                          <a14:foregroundMark x1="90285" y1="45169" x2="90285" y2="45169"/>
                          <a14:foregroundMark x1="4416" y1="72759" x2="7164" y2="79511"/>
                          <a14:foregroundMark x1="7164" y1="79511" x2="29048" y2="80442"/>
                          <a14:foregroundMark x1="2453" y1="76019" x2="5201" y2="77765"/>
                          <a14:foregroundMark x1="5397" y1="98021" x2="8047" y2="92084"/>
                          <a14:foregroundMark x1="74583" y1="90803" x2="81060" y2="92317"/>
                          <a14:foregroundMark x1="81060" y1="92317" x2="81551" y2="96391"/>
                          <a14:foregroundMark x1="55937" y1="98603" x2="53386" y2="98254"/>
                          <a14:foregroundMark x1="38763" y1="15483" x2="38763" y2="15483"/>
                          <a14:foregroundMark x1="37291" y1="12224" x2="37291" y2="12224"/>
                          <a14:foregroundMark x1="39745" y1="10943" x2="39745" y2="10943"/>
                          <a14:foregroundMark x1="40824" y1="10361" x2="40824" y2="10361"/>
                          <a14:foregroundMark x1="59470" y1="55530" x2="59470" y2="55530"/>
                          <a14:foregroundMark x1="35231" y1="44005" x2="35231" y2="44005"/>
                          <a14:foregroundMark x1="28067" y1="44121" x2="28067" y2="44121"/>
                          <a14:foregroundMark x1="33562" y1="53434" x2="33562" y2="53434"/>
                          <a14:foregroundMark x1="39058" y1="53551" x2="39058" y2="53551"/>
                          <a14:foregroundMark x1="43376" y1="10594" x2="43376" y2="10594"/>
                          <a14:foregroundMark x1="41217" y1="12689" x2="41217" y2="12689"/>
                          <a14:foregroundMark x1="33562" y1="15367" x2="33562" y2="15367"/>
                          <a14:foregroundMark x1="42002" y1="9895" x2="42002" y2="9895"/>
                          <a14:foregroundMark x1="50049" y1="15250" x2="50049" y2="15250"/>
                          <a14:foregroundMark x1="44652" y1="15367" x2="44652" y2="15367"/>
                          <a14:foregroundMark x1="50049" y1="16764" x2="50049" y2="16764"/>
                          <a14:foregroundMark x1="50049" y1="24913" x2="50049" y2="24913"/>
                          <a14:foregroundMark x1="57311" y1="24913" x2="57311" y2="24913"/>
                          <a14:foregroundMark x1="55447" y1="15367" x2="55447" y2="15367"/>
                          <a14:foregroundMark x1="64769" y1="24563" x2="64769" y2="24563"/>
                          <a14:foregroundMark x1="60942" y1="15367" x2="60942" y2="15367"/>
                          <a14:foregroundMark x1="57900" y1="11641" x2="57900" y2="11641"/>
                          <a14:foregroundMark x1="65554" y1="15600" x2="65554" y2="15600"/>
                          <a14:foregroundMark x1="66830" y1="15483" x2="66830" y2="15483"/>
                          <a14:foregroundMark x1="63984" y1="13271" x2="63984" y2="13271"/>
                          <a14:foregroundMark x1="60255" y1="10710" x2="60255" y2="10710"/>
                          <a14:foregroundMark x1="58096" y1="9779" x2="58096" y2="9779"/>
                          <a14:foregroundMark x1="57409" y1="9546" x2="57409" y2="9546"/>
                          <a14:foregroundMark x1="55937" y1="10128" x2="55937" y2="10128"/>
                          <a14:foregroundMark x1="55152" y1="9430" x2="55152" y2="9430"/>
                          <a14:foregroundMark x1="42787" y1="8847" x2="42787" y2="8847"/>
                          <a14:foregroundMark x1="64769" y1="44121" x2="64769" y2="44121"/>
                          <a14:foregroundMark x1="72130" y1="44005" x2="72130" y2="44005"/>
                          <a14:foregroundMark x1="66438" y1="53318" x2="66438" y2="53318"/>
                          <a14:foregroundMark x1="60942" y1="53434" x2="60942" y2="53434"/>
                          <a14:foregroundMark x1="58685" y1="56228" x2="58685" y2="56228"/>
                          <a14:foregroundMark x1="37390" y1="50175" x2="37390" y2="50175"/>
                          <a14:foregroundMark x1="35819" y1="53201" x2="35819" y2="53201"/>
                          <a14:foregroundMark x1="37095" y1="56461" x2="37095" y2="56461"/>
                          <a14:foregroundMark x1="39745" y1="58091" x2="39745" y2="58091"/>
                          <a14:foregroundMark x1="41119" y1="58556" x2="41119" y2="58556"/>
                          <a14:foregroundMark x1="40137" y1="59488" x2="40137" y2="59488"/>
                          <a14:foregroundMark x1="41413" y1="59721" x2="41413" y2="59721"/>
                          <a14:foregroundMark x1="41609" y1="59022" x2="41609" y2="59022"/>
                          <a14:foregroundMark x1="46909" y1="10477" x2="46909" y2="10477"/>
                          <a14:foregroundMark x1="47694" y1="9430" x2="47694" y2="9430"/>
                          <a14:foregroundMark x1="65260" y1="14086" x2="65260" y2="14086"/>
                          <a14:foregroundMark x1="57704" y1="9546" x2="57704" y2="9546"/>
                          <a14:foregroundMark x1="44259" y1="10128" x2="44259" y2="10128"/>
                          <a14:foregroundMark x1="42885" y1="8847" x2="42885" y2="8847"/>
                          <a14:foregroundMark x1="42885" y1="8964" x2="42885" y2="8964"/>
                          <a14:backgroundMark x1="59078" y1="54948" x2="59078" y2="54948"/>
                          <a14:backgroundMark x1="41511" y1="54598" x2="41511" y2="54598"/>
                          <a14:backgroundMark x1="41119" y1="9895" x2="41119" y2="9895"/>
                          <a14:backgroundMark x1="58783" y1="9662" x2="58783" y2="9662"/>
                          <a14:backgroundMark x1="57704" y1="9430" x2="57704" y2="9430"/>
                          <a14:backgroundMark x1="57213" y1="9197" x2="57213" y2="9197"/>
                          <a14:backgroundMark x1="55152" y1="9197" x2="55152" y2="9197"/>
                          <a14:backgroundMark x1="44946" y1="9313" x2="44946" y2="9313"/>
                          <a14:backgroundMark x1="42296" y1="9313" x2="42296" y2="9313"/>
                          <a14:backgroundMark x1="42983" y1="9080" x2="42983" y2="9080"/>
                          <a14:backgroundMark x1="41904" y1="59488" x2="41904" y2="59488"/>
                          <a14:backgroundMark x1="35819" y1="52969" x2="35819" y2="52969"/>
                          <a14:backgroundMark x1="41217" y1="58440" x2="41217" y2="58440"/>
                          <a14:backgroundMark x1="40039" y1="59721" x2="40039" y2="59721"/>
                          <a14:backgroundMark x1="58587" y1="55879" x2="58587" y2="55879"/>
                          <a14:backgroundMark x1="65554" y1="15832" x2="65554" y2="15832"/>
                          <a14:backgroundMark x1="47988" y1="8847" x2="47988" y2="8847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89702" y="5248940"/>
              <a:ext cx="768698" cy="648000"/>
            </a:xfrm>
            <a:prstGeom prst="rect">
              <a:avLst/>
            </a:prstGeom>
          </p:spPr>
        </p:pic>
        <p:pic>
          <p:nvPicPr>
            <p:cNvPr id="35" name="Picture 34" descr="A satellite and a satellite&#10;&#10;Description automatically generated with medium confidence">
              <a:extLst>
                <a:ext uri="{FF2B5EF4-FFF2-40B4-BE49-F238E27FC236}">
                  <a16:creationId xmlns:a16="http://schemas.microsoft.com/office/drawing/2014/main" id="{29EC7BFA-A811-2CE3-A44B-7E93AB60756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01263" y="5248940"/>
              <a:ext cx="648000" cy="648000"/>
            </a:xfrm>
            <a:prstGeom prst="rect">
              <a:avLst/>
            </a:prstGeom>
          </p:spPr>
        </p:pic>
      </p:grp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3D62BA7-8BEA-F84A-46E2-FB7530449A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714154"/>
              </p:ext>
            </p:extLst>
          </p:nvPr>
        </p:nvGraphicFramePr>
        <p:xfrm>
          <a:off x="5679106" y="1351280"/>
          <a:ext cx="6261752" cy="4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18619" imgH="305406" progId="Equation.DSMT4">
                  <p:embed/>
                </p:oleObj>
              </mc:Choice>
              <mc:Fallback>
                <p:oleObj name="Equation" r:id="rId7" imgW="4418619" imgH="305406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A3D62BA7-8BEA-F84A-46E2-FB7530449A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79106" y="1351280"/>
                        <a:ext cx="6261752" cy="4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4526D619-C487-8A55-4D78-BA7799DA0B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417736"/>
              </p:ext>
            </p:extLst>
          </p:nvPr>
        </p:nvGraphicFramePr>
        <p:xfrm>
          <a:off x="4513205" y="3698947"/>
          <a:ext cx="7427653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256490" imgH="534371" progId="Equation.DSMT4">
                  <p:embed/>
                </p:oleObj>
              </mc:Choice>
              <mc:Fallback>
                <p:oleObj name="Equation" r:id="rId9" imgW="5256490" imgH="534371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4526D619-C487-8A55-4D78-BA7799DA0B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3205" y="3698947"/>
                        <a:ext cx="7427653" cy="756000"/>
                      </a:xfrm>
                      <a:prstGeom prst="rect">
                        <a:avLst/>
                      </a:prstGeom>
                      <a:ln w="19050">
                        <a:solidFill>
                          <a:srgbClr val="36609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298279EF-4B3C-ACF8-120B-055CAAADF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32021"/>
              </p:ext>
            </p:extLst>
          </p:nvPr>
        </p:nvGraphicFramePr>
        <p:xfrm>
          <a:off x="5679106" y="1949723"/>
          <a:ext cx="2640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3500" imgH="228965" progId="Equation.DSMT4">
                  <p:embed/>
                </p:oleObj>
              </mc:Choice>
              <mc:Fallback>
                <p:oleObj name="Equation" r:id="rId11" imgW="1523500" imgH="228965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298279EF-4B3C-ACF8-120B-055CAAADF5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79106" y="1949723"/>
                        <a:ext cx="2640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23158305-B4FA-6BEE-FEA8-A7677984F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29249"/>
              </p:ext>
            </p:extLst>
          </p:nvPr>
        </p:nvGraphicFramePr>
        <p:xfrm>
          <a:off x="5679106" y="2599833"/>
          <a:ext cx="3168000" cy="39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828344" imgH="228965" progId="Equation.DSMT4">
                  <p:embed/>
                </p:oleObj>
              </mc:Choice>
              <mc:Fallback>
                <p:oleObj name="Equation" r:id="rId13" imgW="1828344" imgH="228965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23158305-B4FA-6BEE-FEA8-A7677984F3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79106" y="2599833"/>
                        <a:ext cx="3168000" cy="39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90C9D8DE-69C1-F7EB-2210-49A5E5F43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120952"/>
              </p:ext>
            </p:extLst>
          </p:nvPr>
        </p:nvGraphicFramePr>
        <p:xfrm>
          <a:off x="4596347" y="4836867"/>
          <a:ext cx="5299200" cy="5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504447" imgH="381487" progId="Equation.DSMT4">
                  <p:embed/>
                </p:oleObj>
              </mc:Choice>
              <mc:Fallback>
                <p:oleObj name="Equation" r:id="rId15" imgW="3504447" imgH="381487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90C9D8DE-69C1-F7EB-2210-49A5E5F439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96347" y="4836867"/>
                        <a:ext cx="5299200" cy="5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row: U-Turn 65">
            <a:extLst>
              <a:ext uri="{FF2B5EF4-FFF2-40B4-BE49-F238E27FC236}">
                <a16:creationId xmlns:a16="http://schemas.microsoft.com/office/drawing/2014/main" id="{4A080014-7B47-D8B5-BBB0-BBA00E357578}"/>
              </a:ext>
            </a:extLst>
          </p:cNvPr>
          <p:cNvSpPr/>
          <p:nvPr/>
        </p:nvSpPr>
        <p:spPr>
          <a:xfrm rot="5400000" flipV="1">
            <a:off x="5048864" y="1729553"/>
            <a:ext cx="648000" cy="288000"/>
          </a:xfrm>
          <a:prstGeom prst="uturnArrow">
            <a:avLst>
              <a:gd name="adj1" fmla="val 24431"/>
              <a:gd name="adj2" fmla="val 25000"/>
              <a:gd name="adj3" fmla="val 43673"/>
              <a:gd name="adj4" fmla="val 43750"/>
              <a:gd name="adj5" fmla="val 100000"/>
            </a:avLst>
          </a:prstGeom>
          <a:solidFill>
            <a:srgbClr val="FAB42D"/>
          </a:solidFill>
          <a:ln w="28575">
            <a:solidFill>
              <a:srgbClr val="36609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7" name="Arrow: U-Turn 66">
            <a:extLst>
              <a:ext uri="{FF2B5EF4-FFF2-40B4-BE49-F238E27FC236}">
                <a16:creationId xmlns:a16="http://schemas.microsoft.com/office/drawing/2014/main" id="{753650A7-DCE9-E72E-591B-AAFFEC360365}"/>
              </a:ext>
            </a:extLst>
          </p:cNvPr>
          <p:cNvSpPr/>
          <p:nvPr/>
        </p:nvSpPr>
        <p:spPr>
          <a:xfrm rot="5400000">
            <a:off x="8724000" y="2341920"/>
            <a:ext cx="792000" cy="288000"/>
          </a:xfrm>
          <a:prstGeom prst="uturnArrow">
            <a:avLst>
              <a:gd name="adj1" fmla="val 24431"/>
              <a:gd name="adj2" fmla="val 25000"/>
              <a:gd name="adj3" fmla="val 43673"/>
              <a:gd name="adj4" fmla="val 43750"/>
              <a:gd name="adj5" fmla="val 100000"/>
            </a:avLst>
          </a:prstGeom>
          <a:solidFill>
            <a:srgbClr val="FAB42D"/>
          </a:solidFill>
          <a:ln w="28575">
            <a:solidFill>
              <a:srgbClr val="36609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8" name="Arrow: Down 67">
            <a:extLst>
              <a:ext uri="{FF2B5EF4-FFF2-40B4-BE49-F238E27FC236}">
                <a16:creationId xmlns:a16="http://schemas.microsoft.com/office/drawing/2014/main" id="{88C57949-0B3D-67CF-65A4-52294DC2A833}"/>
              </a:ext>
            </a:extLst>
          </p:cNvPr>
          <p:cNvSpPr/>
          <p:nvPr/>
        </p:nvSpPr>
        <p:spPr>
          <a:xfrm>
            <a:off x="5798609" y="2995833"/>
            <a:ext cx="180000" cy="643782"/>
          </a:xfrm>
          <a:prstGeom prst="downArrow">
            <a:avLst>
              <a:gd name="adj1" fmla="val 38711"/>
              <a:gd name="adj2" fmla="val 109855"/>
            </a:avLst>
          </a:prstGeom>
          <a:solidFill>
            <a:srgbClr val="FAB42D"/>
          </a:solidFill>
          <a:ln w="28575">
            <a:solidFill>
              <a:srgbClr val="36609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6912431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281</TotalTime>
  <Words>1183</Words>
  <Application>Microsoft Office PowerPoint</Application>
  <PresentationFormat>Widescreen</PresentationFormat>
  <Paragraphs>173</Paragraphs>
  <Slides>1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4" baseType="lpstr">
      <vt:lpstr>Arial</vt:lpstr>
      <vt:lpstr>Calibri</vt:lpstr>
      <vt:lpstr>Calibri Light</vt:lpstr>
      <vt:lpstr>Palatino Linotype</vt:lpstr>
      <vt:lpstr>Segoe UI</vt:lpstr>
      <vt:lpstr>Tahoma</vt:lpstr>
      <vt:lpstr>Wingdings 2</vt:lpstr>
      <vt:lpstr>Office Theme</vt:lpstr>
      <vt:lpstr>Equation</vt:lpstr>
      <vt:lpstr>PowerPoint Presentation</vt:lpstr>
      <vt:lpstr>PowerPoint Presentation</vt:lpstr>
      <vt:lpstr>INTRODUCTION (1)</vt:lpstr>
      <vt:lpstr>PowerPoint Presentation</vt:lpstr>
      <vt:lpstr>PowerPoint Presentation</vt:lpstr>
      <vt:lpstr>ANTENNA CALIBRATION @ LMMT (1)</vt:lpstr>
      <vt:lpstr>ANTENNA CALIBRATION @ LMMT (2)</vt:lpstr>
      <vt:lpstr>ANTENNA CALIBRATION @ LMMT (3)</vt:lpstr>
      <vt:lpstr>ANTENNA CALIBRATION @ LMMT (4)</vt:lpstr>
      <vt:lpstr>PRELIMINARY RESULTS (1)</vt:lpstr>
      <vt:lpstr>PRELIMINARY RESULTS (2)</vt:lpstr>
      <vt:lpstr>PRELIMINARY RESULTS (3)</vt:lpstr>
      <vt:lpstr>PowerPoint Presentation</vt:lpstr>
      <vt:lpstr>REFERENCE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arly Results on GNSS Receiver Antenna Calibration System Development</dc:title>
  <dc:creator>Antonio Tupek</dc:creator>
  <cp:keywords>ECSA-10</cp:keywords>
  <cp:lastModifiedBy>Antonio Tupek</cp:lastModifiedBy>
  <cp:revision>2</cp:revision>
  <cp:lastPrinted>2023-10-04T11:08:21Z</cp:lastPrinted>
  <dcterms:created xsi:type="dcterms:W3CDTF">2022-07-15T14:08:12Z</dcterms:created>
  <dcterms:modified xsi:type="dcterms:W3CDTF">2023-10-04T12:53:14Z</dcterms:modified>
  <cp:contentStatus>Final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